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3FC9" w:rsidRPr="004D155B" w:rsidRDefault="003E3FC9">
      <w:pPr>
        <w:rPr>
          <w:rFonts w:ascii="Century Gothic" w:hAnsi="Century Gothic"/>
          <w:sz w:val="10"/>
          <w:szCs w:val="10"/>
        </w:rPr>
      </w:pPr>
    </w:p>
    <w:p w:rsidR="002D5C72" w:rsidRPr="004D155B" w:rsidRDefault="002D5C72">
      <w:pPr>
        <w:rPr>
          <w:rFonts w:ascii="Century Gothic" w:hAnsi="Century Gothic"/>
        </w:rPr>
      </w:pPr>
      <w:r w:rsidRPr="004D155B">
        <w:rPr>
          <w:rFonts w:ascii="Century Gothic" w:hAnsi="Century Gothic"/>
        </w:rPr>
        <w:t>Name: __</w:t>
      </w:r>
      <w:r w:rsidR="00F85393" w:rsidRPr="004D155B">
        <w:rPr>
          <w:rFonts w:ascii="Century Gothic" w:hAnsi="Century Gothic"/>
        </w:rPr>
        <w:t>_____________</w:t>
      </w:r>
      <w:r w:rsidR="00EC59D2" w:rsidRPr="004D155B">
        <w:rPr>
          <w:rFonts w:ascii="Century Gothic" w:hAnsi="Century Gothic"/>
        </w:rPr>
        <w:t>________________</w:t>
      </w:r>
      <w:r w:rsidR="00F85393" w:rsidRPr="004D155B">
        <w:rPr>
          <w:rFonts w:ascii="Century Gothic" w:hAnsi="Century Gothic"/>
        </w:rPr>
        <w:t xml:space="preserve">_____  </w:t>
      </w:r>
      <w:r w:rsidR="00EC59D2" w:rsidRPr="004D155B">
        <w:rPr>
          <w:rFonts w:ascii="Century Gothic" w:hAnsi="Century Gothic"/>
        </w:rPr>
        <w:t xml:space="preserve">            </w:t>
      </w:r>
      <w:r w:rsidR="00EF1602">
        <w:rPr>
          <w:rFonts w:ascii="Century Gothic" w:hAnsi="Century Gothic"/>
        </w:rPr>
        <w:t xml:space="preserve">          </w:t>
      </w:r>
      <w:r w:rsidR="00EC59D2" w:rsidRPr="004D155B">
        <w:rPr>
          <w:rFonts w:ascii="Century Gothic" w:hAnsi="Century Gothic"/>
        </w:rPr>
        <w:t>Dat</w:t>
      </w:r>
      <w:r w:rsidRPr="004D155B">
        <w:rPr>
          <w:rFonts w:ascii="Century Gothic" w:hAnsi="Century Gothic"/>
        </w:rPr>
        <w:t>e: ______</w:t>
      </w:r>
      <w:r w:rsidR="00EC59D2" w:rsidRPr="004D155B">
        <w:rPr>
          <w:rFonts w:ascii="Century Gothic" w:hAnsi="Century Gothic"/>
        </w:rPr>
        <w:t>_______________</w:t>
      </w:r>
      <w:r w:rsidR="00823F2F" w:rsidRPr="004D155B">
        <w:rPr>
          <w:rFonts w:ascii="Century Gothic" w:hAnsi="Century Gothic"/>
        </w:rPr>
        <w:t>__</w:t>
      </w:r>
      <w:r w:rsidR="00F85393" w:rsidRPr="004D155B">
        <w:rPr>
          <w:rFonts w:ascii="Century Gothic" w:hAnsi="Century Gothic"/>
        </w:rPr>
        <w:t>_</w:t>
      </w:r>
      <w:r w:rsidRPr="004D155B">
        <w:rPr>
          <w:rFonts w:ascii="Century Gothic" w:hAnsi="Century Gothic"/>
        </w:rPr>
        <w:t>_</w:t>
      </w:r>
      <w:r w:rsidR="00F85393" w:rsidRPr="004D155B">
        <w:rPr>
          <w:rFonts w:ascii="Century Gothic" w:hAnsi="Century Gothic"/>
        </w:rPr>
        <w:t xml:space="preserve">   </w:t>
      </w:r>
      <w:r w:rsidR="00163715" w:rsidRPr="004D155B">
        <w:rPr>
          <w:rFonts w:ascii="Century Gothic" w:hAnsi="Century Gothic"/>
        </w:rPr>
        <w:t xml:space="preserve">                </w:t>
      </w:r>
    </w:p>
    <w:p w:rsidR="002D5C72" w:rsidRPr="004D155B" w:rsidRDefault="002D5C72">
      <w:pPr>
        <w:rPr>
          <w:rFonts w:ascii="Century Gothic" w:hAnsi="Century Gothic"/>
          <w:sz w:val="16"/>
          <w:szCs w:val="16"/>
        </w:rPr>
      </w:pPr>
    </w:p>
    <w:tbl>
      <w:tblPr>
        <w:tblW w:w="10998" w:type="dxa"/>
        <w:tblLayout w:type="fixed"/>
        <w:tblLook w:val="01E0" w:firstRow="1" w:lastRow="1" w:firstColumn="1" w:lastColumn="1" w:noHBand="0" w:noVBand="0"/>
      </w:tblPr>
      <w:tblGrid>
        <w:gridCol w:w="1818"/>
        <w:gridCol w:w="2430"/>
        <w:gridCol w:w="3105"/>
        <w:gridCol w:w="45"/>
        <w:gridCol w:w="3600"/>
      </w:tblGrid>
      <w:tr w:rsidR="006E4385" w:rsidRPr="004D155B" w:rsidTr="00EF1602">
        <w:trPr>
          <w:trHeight w:val="324"/>
        </w:trPr>
        <w:tc>
          <w:tcPr>
            <w:tcW w:w="10998" w:type="dxa"/>
            <w:gridSpan w:val="5"/>
            <w:tcBorders>
              <w:bottom w:val="single" w:sz="12" w:space="0" w:color="auto"/>
            </w:tcBorders>
          </w:tcPr>
          <w:p w:rsidR="00594E1C" w:rsidRPr="00EF1602" w:rsidRDefault="00594E1C" w:rsidP="00EF1602">
            <w:pPr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</w:pPr>
            <w:r w:rsidRPr="004D155B">
              <w:rPr>
                <w:rFonts w:ascii="Century Gothic" w:hAnsi="Century Gothic" w:cs="Arial"/>
                <w:bCs/>
                <w:sz w:val="22"/>
                <w:szCs w:val="22"/>
              </w:rPr>
              <w:t xml:space="preserve">Use the following to review for you test.  </w:t>
            </w:r>
            <w:r w:rsid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>Show your work</w:t>
            </w:r>
            <w:r w:rsidRP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 xml:space="preserve"> on a </w:t>
            </w:r>
            <w:r w:rsid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>separate sheet of paper if needed.</w:t>
            </w:r>
          </w:p>
        </w:tc>
      </w:tr>
      <w:tr w:rsidR="000E06BD" w:rsidRPr="004D155B" w:rsidTr="001A3C0B">
        <w:trPr>
          <w:trHeight w:val="82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E06BD" w:rsidRPr="004D155B" w:rsidRDefault="000E06BD" w:rsidP="004D155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Things to Know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E06BD" w:rsidRPr="004D155B" w:rsidRDefault="000E06BD" w:rsidP="004D155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Things to R</w:t>
            </w:r>
            <w:r w:rsidRPr="004D155B">
              <w:rPr>
                <w:rFonts w:ascii="Century Gothic" w:hAnsi="Century Gothic" w:cs="Arial"/>
                <w:b/>
              </w:rPr>
              <w:t>emember</w:t>
            </w:r>
          </w:p>
        </w:tc>
        <w:tc>
          <w:tcPr>
            <w:tcW w:w="675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E06BD" w:rsidRPr="004D155B" w:rsidRDefault="000E06BD" w:rsidP="000E06BD">
            <w:pPr>
              <w:jc w:val="center"/>
              <w:rPr>
                <w:rFonts w:ascii="Century Gothic" w:hAnsi="Century Gothic" w:cs="Arial"/>
                <w:b/>
              </w:rPr>
            </w:pPr>
            <w:r w:rsidRPr="004D155B">
              <w:rPr>
                <w:rFonts w:ascii="Century Gothic" w:hAnsi="Century Gothic" w:cs="Arial"/>
                <w:b/>
              </w:rPr>
              <w:t>Examples</w:t>
            </w:r>
          </w:p>
        </w:tc>
      </w:tr>
      <w:tr w:rsidR="0028556F" w:rsidRPr="004D155B" w:rsidTr="00EF1602">
        <w:trPr>
          <w:trHeight w:val="2180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8556F" w:rsidRPr="004D155B" w:rsidRDefault="002454AE" w:rsidP="002454AE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Cs w:val="22"/>
              </w:rPr>
              <w:t>Solving for missing ang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28556F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Linear Pair – </w: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7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15pt" o:ole="">
                  <v:imagedata r:id="rId8" o:title=""/>
                </v:shape>
                <o:OLEObject Type="Embed" ProgID="Equation.DSMT4" ShapeID="_x0000_i1025" DrawAspect="Content" ObjectID="_1553876210" r:id="rId9"/>
              </w:objec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Supplementary Angles  </w: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740" w:dyaOrig="300">
                <v:shape id="_x0000_i1026" type="#_x0000_t75" style="width:87pt;height:15pt" o:ole="">
                  <v:imagedata r:id="rId8" o:title=""/>
                </v:shape>
                <o:OLEObject Type="Embed" ProgID="Equation.DSMT4" ShapeID="_x0000_i1026" DrawAspect="Content" ObjectID="_1553876211" r:id="rId10"/>
              </w:objec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Complementary Angles</w: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640" w:dyaOrig="300">
                <v:shape id="_x0000_i1027" type="#_x0000_t75" style="width:82pt;height:15pt" o:ole="">
                  <v:imagedata r:id="rId11" o:title=""/>
                </v:shape>
                <o:OLEObject Type="Embed" ProgID="Equation.DSMT4" ShapeID="_x0000_i1027" DrawAspect="Content" ObjectID="_1553876212" r:id="rId12"/>
              </w:objec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Vertical Angles</w: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080" w:dyaOrig="220">
                <v:shape id="_x0000_i1028" type="#_x0000_t75" style="width:54pt;height:11pt" o:ole="">
                  <v:imagedata r:id="rId13" o:title=""/>
                </v:shape>
                <o:OLEObject Type="Embed" ProgID="Equation.DSMT4" ShapeID="_x0000_i1028" DrawAspect="Content" ObjectID="_1553876213" r:id="rId14"/>
              </w:objec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Alternate Interior Angles </w: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080" w:dyaOrig="220">
                <v:shape id="_x0000_i1029" type="#_x0000_t75" style="width:54pt;height:11pt" o:ole="">
                  <v:imagedata r:id="rId13" o:title=""/>
                </v:shape>
                <o:OLEObject Type="Embed" ProgID="Equation.DSMT4" ShapeID="_x0000_i1029" DrawAspect="Content" ObjectID="_1553876214" r:id="rId15"/>
              </w:objec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Alternate Exterior Angles</w:t>
            </w:r>
          </w:p>
          <w:p w:rsidR="002454AE" w:rsidRPr="004D155B" w:rsidRDefault="00187ACC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position w:val="-8"/>
                <w:sz w:val="20"/>
                <w:szCs w:val="20"/>
              </w:rPr>
              <w:drawing>
                <wp:inline distT="0" distB="0" distL="0" distR="0">
                  <wp:extent cx="685800" cy="142875"/>
                  <wp:effectExtent l="0" t="0" r="0" b="9525"/>
                  <wp:docPr id="1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454AE"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Corresponding Angles</w:t>
            </w:r>
          </w:p>
          <w:p w:rsidR="002454AE" w:rsidRPr="004D155B" w:rsidRDefault="00187ACC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position w:val="-8"/>
                <w:sz w:val="20"/>
                <w:szCs w:val="20"/>
              </w:rPr>
              <w:drawing>
                <wp:inline distT="0" distB="0" distL="0" distR="0">
                  <wp:extent cx="685800" cy="142875"/>
                  <wp:effectExtent l="0" t="0" r="0" b="9525"/>
                  <wp:docPr id="1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454AE"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Consecutive Interior Angles</w:t>
            </w:r>
          </w:p>
          <w:p w:rsidR="002454AE" w:rsidRPr="004D155B" w:rsidRDefault="00187ACC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position w:val="-8"/>
                <w:sz w:val="20"/>
                <w:szCs w:val="20"/>
              </w:rPr>
              <w:drawing>
                <wp:inline distT="0" distB="0" distL="0" distR="0">
                  <wp:extent cx="1104900" cy="190500"/>
                  <wp:effectExtent l="0" t="0" r="0" b="0"/>
                  <wp:docPr id="7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454AE"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F3B00" w:rsidRPr="004D155B" w:rsidRDefault="004F3B00" w:rsidP="004D155B">
            <w:pPr>
              <w:pStyle w:val="ListParagraph"/>
              <w:numPr>
                <w:ilvl w:val="0"/>
                <w:numId w:val="42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olve for x.</w:t>
            </w:r>
          </w:p>
          <w:p w:rsidR="00792BEB" w:rsidRPr="004D155B" w:rsidRDefault="00792BEB" w:rsidP="004F3B0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ab/>
              <w:t xml:space="preserve"> </w:t>
            </w:r>
          </w:p>
          <w:p w:rsidR="00792BEB" w:rsidRPr="004D155B" w:rsidRDefault="00792BEB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DA0683" w:rsidRPr="004D155B" w:rsidRDefault="000E06B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51232" behindDoc="1" locked="0" layoutInCell="1" allowOverlap="1" wp14:anchorId="264F282F" wp14:editId="45C54E58">
                  <wp:simplePos x="0" y="0"/>
                  <wp:positionH relativeFrom="column">
                    <wp:posOffset>67945</wp:posOffset>
                  </wp:positionH>
                  <wp:positionV relativeFrom="paragraph">
                    <wp:posOffset>17780</wp:posOffset>
                  </wp:positionV>
                  <wp:extent cx="1708785" cy="1458595"/>
                  <wp:effectExtent l="0" t="0" r="5715" b="8255"/>
                  <wp:wrapNone/>
                  <wp:docPr id="2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/>
                          <pic:cNvPicPr/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329" r="6547" b="12909"/>
                          <a:stretch/>
                        </pic:blipFill>
                        <pic:spPr bwMode="auto">
                          <a:xfrm>
                            <a:off x="0" y="0"/>
                            <a:ext cx="1708785" cy="14585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EE1447" w:rsidRDefault="004D155B" w:rsidP="00EE144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4D155B">
            <w:pPr>
              <w:pStyle w:val="ListParagraph"/>
              <w:numPr>
                <w:ilvl w:val="0"/>
                <w:numId w:val="42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noProof/>
              </w:rPr>
              <w:drawing>
                <wp:anchor distT="0" distB="0" distL="114300" distR="114300" simplePos="0" relativeHeight="251552256" behindDoc="1" locked="0" layoutInCell="1" allowOverlap="1" wp14:anchorId="4A3302FF" wp14:editId="2206DA4A">
                  <wp:simplePos x="0" y="0"/>
                  <wp:positionH relativeFrom="column">
                    <wp:posOffset>73751</wp:posOffset>
                  </wp:positionH>
                  <wp:positionV relativeFrom="paragraph">
                    <wp:posOffset>107315</wp:posOffset>
                  </wp:positionV>
                  <wp:extent cx="1599921" cy="1709057"/>
                  <wp:effectExtent l="0" t="0" r="635" b="5715"/>
                  <wp:wrapNone/>
                  <wp:docPr id="8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/>
                          <pic:cNvPicPr/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72" t="5626" r="8929" b="14084"/>
                          <a:stretch/>
                        </pic:blipFill>
                        <pic:spPr bwMode="auto">
                          <a:xfrm>
                            <a:off x="0" y="0"/>
                            <a:ext cx="1599921" cy="17090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>Solve for x.</w:t>
            </w:r>
          </w:p>
          <w:p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EE1447" w:rsidRDefault="004F3B00" w:rsidP="00EE144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64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8556F" w:rsidRPr="004D155B" w:rsidRDefault="004D155B" w:rsidP="004D155B">
            <w:pPr>
              <w:pStyle w:val="ListParagraph"/>
              <w:numPr>
                <w:ilvl w:val="0"/>
                <w:numId w:val="42"/>
              </w:numPr>
              <w:ind w:left="387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/>
                <w:noProof/>
              </w:rPr>
              <mc:AlternateContent>
                <mc:Choice Requires="wpg">
                  <w:drawing>
                    <wp:anchor distT="0" distB="0" distL="114300" distR="114300" simplePos="0" relativeHeight="251558400" behindDoc="0" locked="0" layoutInCell="1" allowOverlap="1" wp14:anchorId="7BF100B3" wp14:editId="67B4DF97">
                      <wp:simplePos x="0" y="0"/>
                      <wp:positionH relativeFrom="column">
                        <wp:posOffset>159748</wp:posOffset>
                      </wp:positionH>
                      <wp:positionV relativeFrom="paragraph">
                        <wp:posOffset>370386</wp:posOffset>
                      </wp:positionV>
                      <wp:extent cx="1467705" cy="1593476"/>
                      <wp:effectExtent l="0" t="0" r="0" b="6985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67705" cy="1593476"/>
                                <a:chOff x="0" y="0"/>
                                <a:chExt cx="1467705" cy="1593476"/>
                              </a:xfrm>
                            </wpg:grpSpPr>
                            <wps:wsp>
                              <wps:cNvPr id="14" name="Oval 14"/>
                              <wps:cNvSpPr/>
                              <wps:spPr>
                                <a:xfrm>
                                  <a:off x="859971" y="54429"/>
                                  <a:ext cx="76200" cy="647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881637" y="1349636"/>
                                  <a:ext cx="274320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4F3B00" w:rsidRPr="006314D2" w:rsidRDefault="004F3B00" w:rsidP="004F3B00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892521" y="663990"/>
                                  <a:ext cx="274320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4F3B00" w:rsidRPr="006314D2" w:rsidRDefault="004F3B00" w:rsidP="004F3B00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1186400" y="97966"/>
                                  <a:ext cx="281305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4D155B" w:rsidRPr="006314D2" w:rsidRDefault="004D155B" w:rsidP="004D155B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0" y="1240898"/>
                                  <a:ext cx="281305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4D155B" w:rsidRPr="006314D2" w:rsidRDefault="004D155B" w:rsidP="004D155B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609600" y="0"/>
                                  <a:ext cx="274320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4D155B" w:rsidRPr="006314D2" w:rsidRDefault="004D155B" w:rsidP="004D155B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BF100B3" id="Group 23" o:spid="_x0000_s1026" style="position:absolute;left:0;text-align:left;margin-left:12.6pt;margin-top:29.15pt;width:115.55pt;height:125.45pt;z-index:251558400" coordsize="14677,159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">
                      <v:oval id="Oval 14" o:spid="_x0000_s1027" style="position:absolute;left:8599;top:544;width:762;height:6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bEocEA&#10;AADbAAAADwAAAGRycy9kb3ducmV2LnhtbERPzYrCMBC+C/sOYYS9iE39QaTbKCLI7sGL1gcYkrHt&#10;2ky6TdT69htB8DYf3+/k69424kadrx0rmCQpCGLtTM2lglOxGy9B+IBssHFMCh7kYb36GOSYGXfn&#10;A92OoRQxhH2GCqoQ2kxKryuy6BPXEkfu7DqLIcKulKbDewy3jZym6UJarDk2VNjStiJ9OV6tguK8&#10;994eTvpRLKZX/edmv6Plt1Kfw37zBSJQH97il/vHxPlzeP4SD5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g2xKHBAAAA2wAAAA8AAAAAAAAAAAAAAAAAmAIAAGRycy9kb3du&#10;cmV2LnhtbFBLBQYAAAAABAAEAPUAAACGAwAAAAA=&#10;" fillcolor="black [3213]" strokecolor="black [3213]" strokeweight="2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" o:spid="_x0000_s1028" type="#_x0000_t202" style="position:absolute;left:8816;top:13496;width:2743;height:2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ENIcAA&#10;AADbAAAADwAAAGRycy9kb3ducmV2LnhtbERPTYvCMBC9C/6HMII3TV1BpBpFBEUQD+qyXsdmbEub&#10;SWiyte6v3wgLe5vH+5zlujO1aKnxpWUFk3ECgjizuuRcwed1N5qD8AFZY22ZFLzIw3rV7y0x1fbJ&#10;Z2ovIRcxhH2KCooQXCqlzwoy6MfWEUfuYRuDIcIml7rBZww3tfxIkpk0WHJsKNDRtqCsunwbBSf8&#10;2oe2q7J95R76Ztx9O/05KjUcdJsFiEBd+Bf/uQ86zp/B+5d4gF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8ENIcAAAADbAAAADwAAAAAAAAAAAAAAAACYAgAAZHJzL2Rvd25y&#10;ZXYueG1sUEsFBgAAAAAEAAQA9QAAAIUDAAAAAA==&#10;" filled="f" stroked="f" strokeweight=".5pt">
                        <v:textbox style="mso-fit-shape-to-text:t">
                          <w:txbxContent>
                            <w:p w:rsidR="004F3B00" w:rsidRPr="006314D2" w:rsidRDefault="004F3B00" w:rsidP="004F3B00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A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8" o:spid="_x0000_s1029" type="#_x0000_t202" style="position:absolute;left:8925;top:6639;width:2743;height:24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I8yMQA&#10;AADbAAAADwAAAGRycy9kb3ducmV2LnhtbESPQWvCQBCF7wX/wzJCb3VjCyLRVURQCqUHtdTrmB2T&#10;kOzskt3GtL++cxC8zfDevPfNcj24VvXUxdqzgekkA0VceFtzaeDrtHuZg4oJ2WLrmQz8UoT1avS0&#10;xNz6Gx+oP6ZSSQjHHA1UKYVc61hU5DBOfCAW7eo7h0nWrtS2w5uEu1a/ZtlMO6xZGioMtK2oaI4/&#10;zsAnfu9TPzTFvglXe3bhsn37+zDmeTxsFqASDelhvl+/W8EXWPlFBt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SPMjEAAAA2wAAAA8AAAAAAAAAAAAAAAAAmAIAAGRycy9k&#10;b3ducmV2LnhtbFBLBQYAAAAABAAEAPUAAACJAwAAAAA=&#10;" filled="f" stroked="f" strokeweight=".5pt">
                        <v:textbox style="mso-fit-shape-to-text:t">
                          <w:txbxContent>
                            <w:p w:rsidR="004F3B00" w:rsidRPr="006314D2" w:rsidRDefault="004F3B00" w:rsidP="004F3B00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B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9" o:spid="_x0000_s1030" type="#_x0000_t202" style="position:absolute;left:11864;top:979;width:2813;height:24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6ZU8EA&#10;AADbAAAADwAAAGRycy9kb3ducmV2LnhtbERPTWvCQBC9C/6HZQRvzcYKUlNXKYIiiIeq2Os0OyYh&#10;2dklu43RX98tFLzN433OYtWbRnTU+sqygkmSgiDOra64UHA+bV7eQPiArLGxTAru5GG1HA4WmGl7&#10;40/qjqEQMYR9hgrKEFwmpc9LMugT64gjd7WtwRBhW0jd4i2Gm0a+pulMGqw4NpToaF1SXh9/jIID&#10;Xrah6+t8W7ur/jLuez197JUaj/qPdxCB+vAU/7t3Os6fw98v8QC5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5emVPBAAAA2wAAAA8AAAAAAAAAAAAAAAAAmAIAAGRycy9kb3du&#10;cmV2LnhtbFBLBQYAAAAABAAEAPUAAACGAwAAAAA=&#10;" filled="f" stroked="f" strokeweight=".5pt">
                        <v:textbox style="mso-fit-shape-to-text:t">
                          <w:txbxContent>
                            <w:p w:rsidR="004D155B" w:rsidRPr="006314D2" w:rsidRDefault="004D155B" w:rsidP="004D155B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C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1" o:spid="_x0000_s1031" type="#_x0000_t202" style="position:absolute;top:12408;width:2813;height:24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f6MMA&#10;AADbAAAADwAAAGRycy9kb3ducmV2LnhtbESPT4vCMBTE78J+h/AEb5rqgkjXKCKsCIsH/7B7fds8&#10;29LmJTSxVj+9EQSPw8z8hpkvO1OLlhpfWlYwHiUgiDOrS84VnI7fwxkIH5A11pZJwY08LBcfvTmm&#10;2l55T+0h5CJC2KeooAjBpVL6rCCDfmQdcfTOtjEYomxyqRu8Rrip5SRJptJgyXGhQEfrgrLqcDEK&#10;dvi7CW1XZZvKnfWfcf/rz/uPUoN+t/oCEagL7/CrvdUKJmN4fo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Rf6MMAAADbAAAADwAAAAAAAAAAAAAAAACYAgAAZHJzL2Rv&#10;d25yZXYueG1sUEsFBgAAAAAEAAQA9QAAAIgDAAAAAA==&#10;" filled="f" stroked="f" strokeweight=".5pt">
                        <v:textbox style="mso-fit-shape-to-text:t">
                          <w:txbxContent>
                            <w:p w:rsidR="004D155B" w:rsidRPr="006314D2" w:rsidRDefault="004D155B" w:rsidP="004D155B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2" o:spid="_x0000_s1032" type="#_x0000_t202" style="position:absolute;left:6096;width:2743;height:24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bBn8MA&#10;AADbAAAADwAAAGRycy9kb3ducmV2LnhtbESPQWvCQBSE74X+h+UVvDWbpiAldRURKkLxoBV7fWaf&#10;SUj27ZJdY/TXu4LgcZiZb5jJbDCt6KnztWUFH0kKgriwuuZSwe7v5/0LhA/IGlvLpOBCHmbT15cJ&#10;5tqeeUP9NpQiQtjnqKAKweVS+qIigz6xjjh6R9sZDFF2pdQdniPctDJL07E0WHNcqNDRoqKi2Z6M&#10;gjXul6EfmmLZuKP+N+6w+Lz+KjV6G+bfIAIN4Rl+tFdaQZbB/Uv8AX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bBn8MAAADbAAAADwAAAAAAAAAAAAAAAACYAgAAZHJzL2Rv&#10;d25yZXYueG1sUEsFBgAAAAAEAAQA9QAAAIgDAAAAAA==&#10;" filled="f" stroked="f" strokeweight=".5pt">
                        <v:textbox style="mso-fit-shape-to-text:t">
                          <w:txbxContent>
                            <w:p w:rsidR="004D155B" w:rsidRPr="006314D2" w:rsidRDefault="004D155B" w:rsidP="004D155B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E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4D155B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6352" behindDoc="0" locked="0" layoutInCell="1" allowOverlap="1" wp14:anchorId="20F29AC5" wp14:editId="16283529">
                      <wp:simplePos x="0" y="0"/>
                      <wp:positionH relativeFrom="column">
                        <wp:posOffset>1019175</wp:posOffset>
                      </wp:positionH>
                      <wp:positionV relativeFrom="paragraph">
                        <wp:posOffset>1094649</wp:posOffset>
                      </wp:positionV>
                      <wp:extent cx="76200" cy="64770"/>
                      <wp:effectExtent l="0" t="0" r="19050" b="11430"/>
                      <wp:wrapNone/>
                      <wp:docPr id="12" name="Oval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647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6CC48446" id="Oval 12" o:spid="_x0000_s1026" style="position:absolute;margin-left:80.25pt;margin-top:86.2pt;width:6pt;height:5.1pt;z-index:2515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" fillcolor="black [3213]" strokecolor="black [3213]" strokeweight="2pt"/>
                  </w:pict>
                </mc:Fallback>
              </mc:AlternateContent>
            </w:r>
            <w:r w:rsidRPr="004D155B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53280" behindDoc="1" locked="0" layoutInCell="1" allowOverlap="1" wp14:anchorId="1F8C2536" wp14:editId="5E7C4EC0">
                  <wp:simplePos x="0" y="0"/>
                  <wp:positionH relativeFrom="column">
                    <wp:posOffset>156210</wp:posOffset>
                  </wp:positionH>
                  <wp:positionV relativeFrom="paragraph">
                    <wp:posOffset>156210</wp:posOffset>
                  </wp:positionV>
                  <wp:extent cx="1463040" cy="1828800"/>
                  <wp:effectExtent l="0" t="0" r="3810" b="0"/>
                  <wp:wrapNone/>
                  <wp:docPr id="9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/>
                          <pic:cNvPicPr/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0268"/>
                          <a:stretch/>
                        </pic:blipFill>
                        <pic:spPr>
                          <a:xfrm>
                            <a:off x="0" y="0"/>
                            <a:ext cx="146304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F3B00" w:rsidRPr="004D155B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7376" behindDoc="0" locked="0" layoutInCell="1" allowOverlap="1" wp14:anchorId="61E5F630" wp14:editId="4E22727E">
                      <wp:simplePos x="0" y="0"/>
                      <wp:positionH relativeFrom="column">
                        <wp:posOffset>1334135</wp:posOffset>
                      </wp:positionH>
                      <wp:positionV relativeFrom="paragraph">
                        <wp:posOffset>483144</wp:posOffset>
                      </wp:positionV>
                      <wp:extent cx="76200" cy="64770"/>
                      <wp:effectExtent l="0" t="0" r="19050" b="11430"/>
                      <wp:wrapNone/>
                      <wp:docPr id="15" name="Oval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647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1D18B9A8" id="Oval 15" o:spid="_x0000_s1026" style="position:absolute;margin-left:105.05pt;margin-top:38.05pt;width:6pt;height:5.1pt;z-index:2515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" fillcolor="black [3213]" strokecolor="black [3213]" strokeweight="2pt"/>
                  </w:pict>
                </mc:Fallback>
              </mc:AlternateContent>
            </w:r>
            <w:r w:rsidR="004F3B00" w:rsidRPr="004D155B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5328" behindDoc="0" locked="0" layoutInCell="1" allowOverlap="1" wp14:anchorId="1A8F2A8F" wp14:editId="0160812D">
                      <wp:simplePos x="0" y="0"/>
                      <wp:positionH relativeFrom="column">
                        <wp:posOffset>306070</wp:posOffset>
                      </wp:positionH>
                      <wp:positionV relativeFrom="paragraph">
                        <wp:posOffset>1549491</wp:posOffset>
                      </wp:positionV>
                      <wp:extent cx="76200" cy="64770"/>
                      <wp:effectExtent l="0" t="0" r="19050" b="11430"/>
                      <wp:wrapNone/>
                      <wp:docPr id="11" name="Oval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647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337B64FC" id="Oval 11" o:spid="_x0000_s1026" style="position:absolute;margin-left:24.1pt;margin-top:122pt;width:6pt;height:5.1pt;z-index:2515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" fillcolor="black [3213]" strokecolor="black [3213]" strokeweight="2pt"/>
                  </w:pict>
                </mc:Fallback>
              </mc:AlternateContent>
            </w:r>
            <w:r w:rsidR="004F3B00" w:rsidRPr="004D155B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4304" behindDoc="0" locked="0" layoutInCell="1" allowOverlap="1" wp14:anchorId="6E484AED" wp14:editId="666F4D0C">
                      <wp:simplePos x="0" y="0"/>
                      <wp:positionH relativeFrom="column">
                        <wp:posOffset>1023529</wp:posOffset>
                      </wp:positionH>
                      <wp:positionV relativeFrom="paragraph">
                        <wp:posOffset>1798320</wp:posOffset>
                      </wp:positionV>
                      <wp:extent cx="76200" cy="65314"/>
                      <wp:effectExtent l="0" t="0" r="19050" b="11430"/>
                      <wp:wrapNone/>
                      <wp:docPr id="10" name="Oval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6531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68344879" id="Oval 10" o:spid="_x0000_s1026" style="position:absolute;margin-left:80.6pt;margin-top:141.6pt;width:6pt;height:5.15pt;z-index:2515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" fillcolor="black [3213]" strokecolor="black [3213]" strokeweight="2pt"/>
                  </w:pict>
                </mc:Fallback>
              </mc:AlternateContent>
            </w:r>
            <w:r w:rsidR="004F3B00" w:rsidRPr="004D155B">
              <w:rPr>
                <w:rFonts w:ascii="Century Gothic" w:hAnsi="Century Gothic" w:cs="Arial"/>
                <w:sz w:val="20"/>
                <w:szCs w:val="20"/>
              </w:rPr>
              <w:t xml:space="preserve">Solve for x, and the measure of </w:t>
            </w:r>
            <w:r w:rsidR="004F3B00" w:rsidRPr="004D155B">
              <w:rPr>
                <w:rFonts w:ascii="Century Gothic" w:hAnsi="Century Gothic" w:cs="Arial"/>
                <w:position w:val="-4"/>
                <w:sz w:val="20"/>
                <w:szCs w:val="20"/>
              </w:rPr>
              <w:object w:dxaOrig="740" w:dyaOrig="260">
                <v:shape id="_x0000_i1030" type="#_x0000_t75" style="width:37pt;height:13pt" o:ole="">
                  <v:imagedata r:id="rId21" o:title=""/>
                </v:shape>
                <o:OLEObject Type="Embed" ProgID="Equation.DSMT4" ShapeID="_x0000_i1030" DrawAspect="Content" ObjectID="_1553876215" r:id="rId22"/>
              </w:object>
            </w:r>
            <w:r w:rsidR="004F3B00" w:rsidRPr="004D155B">
              <w:rPr>
                <w:rFonts w:ascii="Century Gothic" w:hAnsi="Century Gothic"/>
                <w:noProof/>
              </w:rPr>
              <w:t xml:space="preserve"> </w:t>
            </w:r>
            <w:r w:rsidR="00715D49" w:rsidRPr="004D155B">
              <w:rPr>
                <w:rFonts w:ascii="Century Gothic" w:hAnsi="Century Gothic" w:cs="Arial"/>
                <w:sz w:val="20"/>
                <w:szCs w:val="20"/>
              </w:rPr>
              <w:t xml:space="preserve">  </w:t>
            </w: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AD525C" w:rsidRPr="004D155B" w:rsidRDefault="00AD525C" w:rsidP="004D155B">
            <w:pPr>
              <w:pStyle w:val="ListParagraph"/>
              <w:numPr>
                <w:ilvl w:val="0"/>
                <w:numId w:val="42"/>
              </w:numPr>
              <w:ind w:left="387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One of tw</w:t>
            </w:r>
            <w:r w:rsidR="00996ED1">
              <w:rPr>
                <w:rFonts w:ascii="Century Gothic" w:hAnsi="Century Gothic" w:cs="Arial"/>
                <w:sz w:val="20"/>
                <w:szCs w:val="20"/>
              </w:rPr>
              <w:t xml:space="preserve">o supplementary angles is 98° </w: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>greater than its supplement.  Find the measure of both angles.</w:t>
            </w:r>
          </w:p>
          <w:p w:rsidR="004D155B" w:rsidRPr="004D155B" w:rsidRDefault="004D155B" w:rsidP="004D155B">
            <w:pPr>
              <w:ind w:left="360"/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Default="004D155B" w:rsidP="004D155B">
            <w:pPr>
              <w:ind w:left="360"/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ind w:left="360"/>
              <w:rPr>
                <w:rFonts w:ascii="Century Gothic" w:hAnsi="Century Gothic" w:cs="Arial"/>
                <w:sz w:val="20"/>
                <w:szCs w:val="20"/>
              </w:rPr>
            </w:pPr>
          </w:p>
          <w:p w:rsidR="004D155B" w:rsidRPr="004D155B" w:rsidRDefault="004D155B" w:rsidP="004D155B">
            <w:pPr>
              <w:pStyle w:val="ListParagraph"/>
              <w:numPr>
                <w:ilvl w:val="0"/>
                <w:numId w:val="42"/>
              </w:numPr>
              <w:ind w:left="387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1320" w:dyaOrig="320">
                <v:shape id="_x0000_i1031" type="#_x0000_t75" style="width:66pt;height:16pt" o:ole="">
                  <v:imagedata r:id="rId23" o:title=""/>
                </v:shape>
                <o:OLEObject Type="Embed" ProgID="Equation.DSMT4" ShapeID="_x0000_i1031" DrawAspect="Content" ObjectID="_1553876216" r:id="rId24"/>
              </w:objec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are complementary angles.  Solve for x and the measure of both angles.</w:t>
            </w: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position w:val="-6"/>
              </w:rPr>
              <w:object w:dxaOrig="1340" w:dyaOrig="279">
                <v:shape id="_x0000_i1032" type="#_x0000_t75" style="width:67pt;height:13.95pt" o:ole="">
                  <v:imagedata r:id="rId25" o:title=""/>
                </v:shape>
                <o:OLEObject Type="Embed" ProgID="Equation.DSMT4" ShapeID="_x0000_i1032" DrawAspect="Content" ObjectID="_1553876217" r:id="rId26"/>
              </w:object>
            </w:r>
          </w:p>
          <w:p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6"/>
                <w:sz w:val="20"/>
                <w:szCs w:val="20"/>
              </w:rPr>
              <w:object w:dxaOrig="1380" w:dyaOrig="279">
                <v:shape id="_x0000_i1033" type="#_x0000_t75" style="width:69pt;height:13.95pt" o:ole="">
                  <v:imagedata r:id="rId27" o:title=""/>
                </v:shape>
                <o:OLEObject Type="Embed" ProgID="Equation.DSMT4" ShapeID="_x0000_i1033" DrawAspect="Content" ObjectID="_1553876218" r:id="rId28"/>
              </w:object>
            </w:r>
          </w:p>
        </w:tc>
      </w:tr>
      <w:tr w:rsidR="00197433" w:rsidRPr="004D155B" w:rsidTr="00197433">
        <w:trPr>
          <w:trHeight w:val="2180"/>
        </w:trPr>
        <w:tc>
          <w:tcPr>
            <w:tcW w:w="10998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197433" w:rsidRDefault="00197433" w:rsidP="00197433">
            <w:pPr>
              <w:pStyle w:val="ListParagraph"/>
              <w:numPr>
                <w:ilvl w:val="0"/>
                <w:numId w:val="42"/>
              </w:numPr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59424" behindDoc="1" locked="0" layoutInCell="1" allowOverlap="1" wp14:anchorId="56EBC0C4" wp14:editId="2D4EFF43">
                  <wp:simplePos x="0" y="0"/>
                  <wp:positionH relativeFrom="column">
                    <wp:posOffset>4473575</wp:posOffset>
                  </wp:positionH>
                  <wp:positionV relativeFrom="paragraph">
                    <wp:posOffset>95885</wp:posOffset>
                  </wp:positionV>
                  <wp:extent cx="2392680" cy="1633220"/>
                  <wp:effectExtent l="0" t="0" r="0" b="0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2680" cy="16332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noProof/>
              </w:rPr>
              <w:t xml:space="preserve">Given  </w:t>
            </w:r>
            <w:r w:rsidRPr="004D155B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600" w:dyaOrig="320">
                <v:shape id="_x0000_i1034" type="#_x0000_t75" style="width:30pt;height:16pt" o:ole="">
                  <v:imagedata r:id="rId30" o:title=""/>
                </v:shape>
                <o:OLEObject Type="Embed" ProgID="Equation.DSMT4" ShapeID="_x0000_i1034" DrawAspect="Content" ObjectID="_1553876219" r:id="rId31"/>
              </w:objec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, </w:t>
            </w:r>
            <w:r w:rsidR="00EE1447" w:rsidRPr="00197433">
              <w:rPr>
                <w:rFonts w:ascii="Century Gothic" w:hAnsi="Century Gothic" w:cs="Arial"/>
                <w:position w:val="-6"/>
                <w:sz w:val="20"/>
                <w:szCs w:val="20"/>
              </w:rPr>
              <w:object w:dxaOrig="1320" w:dyaOrig="279">
                <v:shape id="_x0000_i1035" type="#_x0000_t75" style="width:66pt;height:13.95pt" o:ole="">
                  <v:imagedata r:id="rId32" o:title=""/>
                </v:shape>
                <o:OLEObject Type="Embed" ProgID="Equation.DSMT4" ShapeID="_x0000_i1035" DrawAspect="Content" ObjectID="_1553876220" r:id="rId33"/>
              </w:object>
            </w:r>
            <w:r w:rsidRPr="00197433">
              <w:rPr>
                <w:rFonts w:ascii="Century Gothic" w:hAnsi="Century Gothic"/>
                <w:noProof/>
              </w:rPr>
              <w:t>, find the measures of all the numbered angles in the figure</w:t>
            </w:r>
            <w:r>
              <w:rPr>
                <w:rFonts w:ascii="Century Gothic" w:hAnsi="Century Gothic"/>
                <w:noProof/>
              </w:rPr>
              <w:t>, and give the reason why (vocab in things to remember)</w:t>
            </w:r>
          </w:p>
          <w:p w:rsidR="00197433" w:rsidRPr="00197433" w:rsidRDefault="00BD32AA" w:rsidP="00197433">
            <w:pPr>
              <w:ind w:left="360"/>
              <w:rPr>
                <w:rFonts w:ascii="Century Gothic" w:hAnsi="Century Gothic"/>
                <w:noProof/>
              </w:rPr>
            </w:pPr>
            <w:r w:rsidRPr="00197433">
              <w:rPr>
                <w:rFonts w:ascii="Century Gothic" w:hAnsi="Century Gothic"/>
                <w:noProof/>
                <w:position w:val="-102"/>
              </w:rPr>
              <w:object w:dxaOrig="7000" w:dyaOrig="2160">
                <v:shape id="_x0000_i1036" type="#_x0000_t75" style="width:350pt;height:108pt" o:ole="">
                  <v:imagedata r:id="rId34" o:title=""/>
                </v:shape>
                <o:OLEObject Type="Embed" ProgID="Equation.DSMT4" ShapeID="_x0000_i1036" DrawAspect="Content" ObjectID="_1553876221" r:id="rId35"/>
              </w:object>
            </w:r>
          </w:p>
        </w:tc>
      </w:tr>
      <w:tr w:rsidR="00EE1447" w:rsidRPr="004D155B" w:rsidTr="0078215E">
        <w:trPr>
          <w:trHeight w:val="226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EE1447" w:rsidRDefault="00EE1447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t>Triangle Congruence</w:t>
            </w:r>
          </w:p>
          <w:p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:rsidR="0078215E" w:rsidRPr="00EE1447" w:rsidRDefault="0078215E" w:rsidP="0078215E">
            <w:pPr>
              <w:rPr>
                <w:rFonts w:ascii="Century Gothic" w:hAnsi="Century Gothic"/>
                <w:noProof/>
              </w:rPr>
            </w:pP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EE1447" w:rsidRPr="00EE1447" w:rsidRDefault="00EE1447" w:rsidP="00EE1447">
            <w:pPr>
              <w:jc w:val="center"/>
              <w:rPr>
                <w:rFonts w:ascii="Century Gothic" w:hAnsi="Century Gothic"/>
                <w:noProof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SS, SAS, ASA, AAS, HL, None</w:t>
            </w:r>
          </w:p>
        </w:tc>
        <w:tc>
          <w:tcPr>
            <w:tcW w:w="31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E1447" w:rsidRPr="00B22D80" w:rsidRDefault="00B22D80" w:rsidP="00B22D80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561472" behindDoc="0" locked="0" layoutInCell="1" allowOverlap="1" wp14:anchorId="4AA381EF" wp14:editId="7DBC8A6F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212725</wp:posOffset>
                      </wp:positionV>
                      <wp:extent cx="1762125" cy="1276350"/>
                      <wp:effectExtent l="0" t="0" r="0" b="0"/>
                      <wp:wrapNone/>
                      <wp:docPr id="36" name="Group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62125" cy="1276350"/>
                                <a:chOff x="0" y="0"/>
                                <a:chExt cx="1762125" cy="1276350"/>
                              </a:xfrm>
                            </wpg:grpSpPr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0" y="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22D80" w:rsidRPr="00B22D80" w:rsidRDefault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 w:rsidRPr="00B22D80"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752475" y="43815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Text Box 32"/>
                              <wps:cNvSpPr txBox="1"/>
                              <wps:spPr>
                                <a:xfrm>
                                  <a:off x="28575" y="962025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1504950" y="11430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419225" y="104775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AA381EF" id="Group 36" o:spid="_x0000_s1033" style="position:absolute;left:0;text-align:left;margin-left:15.6pt;margin-top:16.75pt;width:138.75pt;height:100.5pt;z-index:251561472;mso-height-relative:margin" coordsize="17621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">
                      <v:shape id="Text Box 30" o:spid="_x0000_s1034" type="#_x0000_t202" style="position:absolute;width:2571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      <v:textbox>
                          <w:txbxContent>
                            <w:p w:rsidR="00B22D80" w:rsidRPr="00B22D80" w:rsidRDefault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B22D80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31" o:spid="_x0000_s1035" type="#_x0000_t202" style="position:absolute;left:7524;top:4381;width:2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      <v:textbox>
                          <w:txbxContent>
                            <w:p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32" o:spid="_x0000_s1036" type="#_x0000_t202" style="position:absolute;left:285;top:9620;width:2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      <v:textbox>
                          <w:txbxContent>
                            <w:p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33" o:spid="_x0000_s1037" type="#_x0000_t202" style="position:absolute;left:15049;top:1143;width:2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      <v:textbox>
                          <w:txbxContent>
                            <w:p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35" o:spid="_x0000_s1038" type="#_x0000_t202" style="position:absolute;left:14192;top:10477;width:2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      <v:textbox>
                          <w:txbxContent>
                            <w:p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2D80">
              <w:rPr>
                <w:noProof/>
                <w:position w:val="-10"/>
              </w:rPr>
              <w:object w:dxaOrig="2620" w:dyaOrig="320">
                <v:shape id="_x0000_i1037" type="#_x0000_t75" style="width:131pt;height:16pt" o:ole="">
                  <v:imagedata r:id="rId36" o:title=""/>
                </v:shape>
                <o:OLEObject Type="Embed" ProgID="Equation.DSMT4" ShapeID="_x0000_i1037" DrawAspect="Content" ObjectID="_1553876222" r:id="rId37"/>
              </w:object>
            </w:r>
            <w:r w:rsidR="00EE1447">
              <w:rPr>
                <w:noProof/>
              </w:rPr>
              <w:drawing>
                <wp:anchor distT="0" distB="0" distL="114300" distR="114300" simplePos="0" relativeHeight="251560448" behindDoc="1" locked="0" layoutInCell="1" allowOverlap="1" wp14:anchorId="4517B1A5" wp14:editId="3906E161">
                  <wp:simplePos x="0" y="0"/>
                  <wp:positionH relativeFrom="column">
                    <wp:posOffset>340995</wp:posOffset>
                  </wp:positionH>
                  <wp:positionV relativeFrom="paragraph">
                    <wp:posOffset>336550</wp:posOffset>
                  </wp:positionV>
                  <wp:extent cx="1485900" cy="1043305"/>
                  <wp:effectExtent l="0" t="0" r="0" b="4445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0433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EE1447" w:rsidRPr="0078215E" w:rsidRDefault="00B22D80" w:rsidP="0078215E">
            <w:pPr>
              <w:pStyle w:val="ListParagraph"/>
              <w:numPr>
                <w:ilvl w:val="0"/>
                <w:numId w:val="42"/>
              </w:numPr>
              <w:spacing w:before="120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562496" behindDoc="0" locked="0" layoutInCell="1" allowOverlap="1" wp14:anchorId="5801294B" wp14:editId="3F9A0108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184150</wp:posOffset>
                      </wp:positionV>
                      <wp:extent cx="2033270" cy="1314450"/>
                      <wp:effectExtent l="0" t="0" r="0" b="0"/>
                      <wp:wrapNone/>
                      <wp:docPr id="43" name="Group 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33270" cy="1314450"/>
                                <a:chOff x="0" y="0"/>
                                <a:chExt cx="2033270" cy="1314450"/>
                              </a:xfrm>
                            </wpg:grpSpPr>
                            <wpg:grpSp>
                              <wpg:cNvPr id="42" name="Group 42"/>
                              <wpg:cNvGrpSpPr/>
                              <wpg:grpSpPr>
                                <a:xfrm>
                                  <a:off x="0" y="0"/>
                                  <a:ext cx="2033270" cy="1219200"/>
                                  <a:chOff x="0" y="0"/>
                                  <a:chExt cx="2033270" cy="12192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29" name="Picture 29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14300" y="9525"/>
                                    <a:ext cx="1838325" cy="1209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ic:spPr>
                              </pic:pic>
                              <wps:wsp>
                                <wps:cNvPr id="37" name="Text Box 37"/>
                                <wps:cNvSpPr txBox="1"/>
                                <wps:spPr>
                                  <a:xfrm>
                                    <a:off x="0" y="962025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22D80" w:rsidRPr="00B22D80" w:rsidRDefault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22D80"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8" name="Text Box 38"/>
                                <wps:cNvSpPr txBox="1"/>
                                <wps:spPr>
                                  <a:xfrm>
                                    <a:off x="781050" y="0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22D80" w:rsidRPr="00B22D80" w:rsidRDefault="00B22D80" w:rsidP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9" name="Text Box 39"/>
                                <wps:cNvSpPr txBox="1"/>
                                <wps:spPr>
                                  <a:xfrm>
                                    <a:off x="1752600" y="962025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B22D80" w:rsidRPr="00B22D80" w:rsidRDefault="00B22D80" w:rsidP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0" name="Text Box 40"/>
                              <wps:cNvSpPr txBox="1"/>
                              <wps:spPr>
                                <a:xfrm>
                                  <a:off x="885825" y="1057275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801294B" id="Group 43" o:spid="_x0000_s1039" style="position:absolute;left:0;text-align:left;margin-left:8.1pt;margin-top:14.5pt;width:160.1pt;height:103.5pt;z-index:251562496" coordsize="20332,131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">
                      <v:group id="Group 42" o:spid="_x0000_s1040" style="position:absolute;width:20332;height:12192" coordsize="20332,12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  <v:shape id="Picture 29" o:spid="_x0000_s1041" type="#_x0000_t75" style="position:absolute;left:1143;top:95;width:18383;height:12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/M1Q7DAAAA2wAAAA8AAABkcnMvZG93bnJldi54bWxEj92KwjAUhO+FfYdwFrzTVC9WrUZZFvxD&#10;hdX1AQ7NsSk2J6XJ1vr2RhC8HGbmG2a2aG0pGqp94VjBoJ+AIM6cLjhXcP5b9sYgfEDWWDomBXfy&#10;sJh/dGaYanfjIzWnkIsIYZ+iAhNClUrpM0MWfd9VxNG7uNpiiLLOpa7xFuG2lMMk+ZIWC44LBiv6&#10;MZRdT/9Wgdwe89XvbkLmPDg062s5Wu/DTqnuZ/s9BRGoDe/wq73RCoYTeH6JP0DO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8zVDsMAAADbAAAADwAAAAAAAAAAAAAAAACf&#10;AgAAZHJzL2Rvd25yZXYueG1sUEsFBgAAAAAEAAQA9wAAAI8DAAAAAA==&#10;">
                          <v:imagedata r:id="rId40" o:title=""/>
                          <v:path arrowok="t"/>
                        </v:shape>
                        <v:shape id="Text Box 37" o:spid="_x0000_s1042" type="#_x0000_t202" style="position:absolute;top:9620;width:2806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        <v:textbox>
                            <w:txbxContent>
                              <w:p w:rsidR="00B22D80" w:rsidRPr="00B22D80" w:rsidRDefault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 w:rsidRPr="00B22D80"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38" o:spid="_x0000_s1043" type="#_x0000_t202" style="position:absolute;left:7810;width:2807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        <v:textbox>
                            <w:txbxContent>
                              <w:p w:rsidR="00B22D80" w:rsidRPr="00B22D80" w:rsidRDefault="00B22D80" w:rsidP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39" o:spid="_x0000_s1044" type="#_x0000_t202" style="position:absolute;left:17526;top:9620;width:2806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        <v:textbox>
                            <w:txbxContent>
                              <w:p w:rsidR="00B22D80" w:rsidRPr="00B22D80" w:rsidRDefault="00B22D80" w:rsidP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shape id="Text Box 40" o:spid="_x0000_s1045" type="#_x0000_t202" style="position:absolute;left:8858;top:10572;width:2806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      <v:textbox>
                          <w:txbxContent>
                            <w:p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2D80">
              <w:rPr>
                <w:noProof/>
                <w:position w:val="-10"/>
              </w:rPr>
              <w:object w:dxaOrig="2680" w:dyaOrig="320">
                <v:shape id="_x0000_i1038" type="#_x0000_t75" style="width:134pt;height:16pt" o:ole="">
                  <v:imagedata r:id="rId41" o:title=""/>
                </v:shape>
                <o:OLEObject Type="Embed" ProgID="Equation.DSMT4" ShapeID="_x0000_i1038" DrawAspect="Content" ObjectID="_1553876223" r:id="rId42"/>
              </w:object>
            </w:r>
          </w:p>
        </w:tc>
      </w:tr>
      <w:tr w:rsidR="0078215E" w:rsidRPr="004D155B" w:rsidTr="005131C7">
        <w:trPr>
          <w:trHeight w:val="2181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8215E" w:rsidRPr="004D155B" w:rsidRDefault="0078215E" w:rsidP="0078215E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lastRenderedPageBreak/>
              <w:t>Sum of Interior &amp; Exterior Ang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8215E" w:rsidRDefault="0078215E" w:rsidP="0078215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The sum of all interior angles is 180°.</w:t>
            </w:r>
          </w:p>
          <w:p w:rsidR="0078215E" w:rsidRPr="004D155B" w:rsidRDefault="0078215E" w:rsidP="0078215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6"/>
                <w:sz w:val="20"/>
                <w:szCs w:val="20"/>
              </w:rPr>
              <w:object w:dxaOrig="2140" w:dyaOrig="279">
                <v:shape id="_x0000_i1039" type="#_x0000_t75" style="width:107pt;height:13.95pt" o:ole="">
                  <v:imagedata r:id="rId43" o:title=""/>
                </v:shape>
                <o:OLEObject Type="Embed" ProgID="Equation.DSMT4" ShapeID="_x0000_i1039" DrawAspect="Content" ObjectID="_1553876224" r:id="rId44"/>
              </w:object>
            </w:r>
          </w:p>
          <w:p w:rsidR="0078215E" w:rsidRPr="004D155B" w:rsidRDefault="0078215E" w:rsidP="0078215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78215E" w:rsidRPr="004D155B" w:rsidRDefault="0078215E" w:rsidP="0078215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The sum of a straight line is 180°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120DA" w:rsidRPr="00E10166" w:rsidRDefault="004120DA" w:rsidP="00E10166">
            <w:pPr>
              <w:pStyle w:val="ListParagraph"/>
              <w:numPr>
                <w:ilvl w:val="0"/>
                <w:numId w:val="42"/>
              </w:numPr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Solve for </w:t>
            </w:r>
            <w:r w:rsidRPr="004120DA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200" w:dyaOrig="260">
                <v:shape id="_x0000_i1040" type="#_x0000_t75" style="width:60pt;height:13pt" o:ole="">
                  <v:imagedata r:id="rId45" o:title=""/>
                </v:shape>
                <o:OLEObject Type="Embed" ProgID="Equation.DSMT4" ShapeID="_x0000_i1040" DrawAspect="Content" ObjectID="_1553876225" r:id="rId46"/>
              </w:object>
            </w:r>
          </w:p>
          <w:p w:rsidR="004120DA" w:rsidRDefault="00C03576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sz w:val="20"/>
                <w:szCs w:val="20"/>
              </w:rPr>
              <w:drawing>
                <wp:anchor distT="0" distB="0" distL="114300" distR="114300" simplePos="0" relativeHeight="251568640" behindDoc="1" locked="0" layoutInCell="1" allowOverlap="1" wp14:anchorId="10E39C7E" wp14:editId="06F73EEE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78740</wp:posOffset>
                  </wp:positionV>
                  <wp:extent cx="1762125" cy="1275080"/>
                  <wp:effectExtent l="0" t="0" r="9525" b="1270"/>
                  <wp:wrapNone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 rotWithShape="1"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45" t="8225"/>
                          <a:stretch/>
                        </pic:blipFill>
                        <pic:spPr bwMode="auto">
                          <a:xfrm>
                            <a:off x="0" y="0"/>
                            <a:ext cx="1762125" cy="12750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120DA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:rsidR="00E10166" w:rsidRDefault="00E10166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:rsidR="004120DA" w:rsidRDefault="00C03576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574784" behindDoc="0" locked="0" layoutInCell="1" allowOverlap="1" wp14:anchorId="5F881144" wp14:editId="020B5584">
                      <wp:simplePos x="0" y="0"/>
                      <wp:positionH relativeFrom="column">
                        <wp:posOffset>1884045</wp:posOffset>
                      </wp:positionH>
                      <wp:positionV relativeFrom="paragraph">
                        <wp:posOffset>-5080</wp:posOffset>
                      </wp:positionV>
                      <wp:extent cx="2276475" cy="1143000"/>
                      <wp:effectExtent l="0" t="0" r="85725" b="0"/>
                      <wp:wrapNone/>
                      <wp:docPr id="54" name="Group 5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76475" cy="1143000"/>
                                <a:chOff x="0" y="0"/>
                                <a:chExt cx="2276475" cy="1143000"/>
                              </a:xfrm>
                            </wpg:grpSpPr>
                            <wpg:grpSp>
                              <wpg:cNvPr id="49" name="Group 49"/>
                              <wpg:cNvGrpSpPr/>
                              <wpg:grpSpPr>
                                <a:xfrm>
                                  <a:off x="171450" y="19050"/>
                                  <a:ext cx="2105025" cy="990600"/>
                                  <a:chOff x="0" y="0"/>
                                  <a:chExt cx="2105025" cy="990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45" name="Picture 45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419225" cy="9906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g:grpSp>
                                <wpg:cNvPr id="48" name="Group 48"/>
                                <wpg:cNvGrpSpPr/>
                                <wpg:grpSpPr>
                                  <a:xfrm>
                                    <a:off x="76200" y="342900"/>
                                    <a:ext cx="2028825" cy="561975"/>
                                    <a:chOff x="0" y="0"/>
                                    <a:chExt cx="2028825" cy="561975"/>
                                  </a:xfrm>
                                </wpg:grpSpPr>
                                <wps:wsp>
                                  <wps:cNvPr id="46" name="Straight Arrow Connector 46"/>
                                  <wps:cNvCnPr/>
                                  <wps:spPr>
                                    <a:xfrm>
                                      <a:off x="0" y="561975"/>
                                      <a:ext cx="202882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7" name="Rectangle 47"/>
                                  <wps:cNvSpPr/>
                                  <wps:spPr>
                                    <a:xfrm>
                                      <a:off x="180975" y="0"/>
                                      <a:ext cx="161925" cy="1714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50" name="Text Box 50"/>
                              <wps:cNvSpPr txBox="1"/>
                              <wps:spPr>
                                <a:xfrm>
                                  <a:off x="1343025" y="714375"/>
                                  <a:ext cx="45720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03576" w:rsidRPr="00C03576" w:rsidRDefault="00C03576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 w:rsidRPr="00C03576"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120°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" name="Text Box 51"/>
                              <wps:cNvSpPr txBox="1"/>
                              <wps:spPr>
                                <a:xfrm>
                                  <a:off x="0" y="847725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03576" w:rsidRPr="00B22D80" w:rsidRDefault="00C03576" w:rsidP="00C03576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" name="Text Box 52"/>
                              <wps:cNvSpPr txBox="1"/>
                              <wps:spPr>
                                <a:xfrm>
                                  <a:off x="285750" y="0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03576" w:rsidRPr="00B22D80" w:rsidRDefault="00C03576" w:rsidP="00C03576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J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Text Box 53"/>
                              <wps:cNvSpPr txBox="1"/>
                              <wps:spPr>
                                <a:xfrm>
                                  <a:off x="1323975" y="885825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C03576" w:rsidRPr="00B22D80" w:rsidRDefault="00C03576" w:rsidP="00C03576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F881144" id="Group 54" o:spid="_x0000_s1046" style="position:absolute;left:0;text-align:left;margin-left:148.35pt;margin-top:-.4pt;width:179.25pt;height:90pt;z-index:251574784" coordsize="22764,11430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">
                      <v:group id="Group 49" o:spid="_x0000_s1047" style="position:absolute;left:1714;top:190;width:21050;height:9906" coordsize="21050,9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<v:shape id="Picture 45" o:spid="_x0000_s1048" type="#_x0000_t75" style="position:absolute;width:14192;height:99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2XwrXEAAAA2wAAAA8AAABkcnMvZG93bnJldi54bWxEj9FqwkAURN8L/YflFvpSdGNti6RuQhQK&#10;+iKY9gMu2dskmr0bshuT9OtdQejjMDNnmHU6mkZcqHO1ZQWLeQSCuLC65lLBz/fXbAXCeWSNjWVS&#10;MJGDNHl8WGOs7cBHuuS+FAHCLkYFlfdtLKUrKjLo5rYlDt6v7Qz6ILtS6g6HADeNfI2iD2mw5rBQ&#10;YUvbiopz3hsF9i/byOUoX+i01U73+8Ok3UGp56cx+wThafT/4Xt7pxW8vcPtS/gBMrk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2XwrXEAAAA2wAAAA8AAAAAAAAAAAAAAAAA&#10;nwIAAGRycy9kb3ducmV2LnhtbFBLBQYAAAAABAAEAPcAAACQAwAAAAA=&#10;">
                          <v:imagedata r:id="rId49" o:title=""/>
                          <v:path arrowok="t"/>
                        </v:shape>
                        <v:group id="Group 48" o:spid="_x0000_s1049" style="position:absolute;left:762;top:3429;width:20288;height:5619" coordsize="20288,5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46" o:spid="_x0000_s1050" type="#_x0000_t32" style="position:absolute;top:5619;width:202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sMXsAAAADbAAAADwAAAGRycy9kb3ducmV2LnhtbESPQYvCMBSE7wv+h/AEb2uqFVeqUWRV&#10;EG/riudH82xLm5eSZGv990YQ9jjMzDfMatObRnTkfGVZwWScgCDOra64UHD5PXwuQPiArLGxTAoe&#10;5GGzHnysMNP2zj/UnUMhIoR9hgrKENpMSp+XZNCPbUscvZt1BkOUrpDa4T3CTSOnSTKXBiuOCyW2&#10;9F1SXp//jIKK08DTXXqg0752X8W17mx6UWo07LdLEIH68B9+t49awWwOry/xB8j1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xLDF7AAAAA2wAAAA8AAAAAAAAAAAAAAAAA&#10;oQIAAGRycy9kb3ducmV2LnhtbFBLBQYAAAAABAAEAPkAAACOAwAAAAA=&#10;" strokecolor="black [3213]">
                            <v:stroke endarrow="open"/>
                          </v:shape>
                          <v:rect id="Rectangle 47" o:spid="_x0000_s1051" style="position:absolute;left:1809;width:1620;height:17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P5zsQA&#10;AADbAAAADwAAAGRycy9kb3ducmV2LnhtbESPQUsDMRSE74L/IbyCF2mzFbXttmkRQeipYvXS22Pz&#10;ulm6eVmS53btrzcFweMwM98wq83gW9VTTE1gA9NJAYq4Crbh2sDX59t4DioJssU2MBn4oQSb9e3N&#10;CksbzvxB/V5qlSGcSjTgRLpS61Q58pgmoSPO3jFEj5JlrLWNeM5w3+qHonjWHhvOCw47enVUnfbf&#10;3sDiUr3LPHRPTprDovbT3TH298bcjYaXJSihQf7Df+2tNfA4g+uX/AP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D+c7EAAAA2wAAAA8AAAAAAAAAAAAAAAAAmAIAAGRycy9k&#10;b3ducmV2LnhtbFBLBQYAAAAABAAEAPUAAACJAwAAAAA=&#10;" fillcolor="white [3212]" strokecolor="white [3212]" strokeweight="2pt"/>
                        </v:group>
                      </v:group>
                      <v:shape id="Text Box 50" o:spid="_x0000_s1052" type="#_x0000_t202" style="position:absolute;left:13430;top:7143;width:4572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      <v:textbox>
                          <w:txbxContent>
                            <w:p w:rsidR="00C03576" w:rsidRPr="00C03576" w:rsidRDefault="00C03576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C03576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120°</w:t>
                              </w:r>
                            </w:p>
                          </w:txbxContent>
                        </v:textbox>
                      </v:shape>
                      <v:shape id="Text Box 51" o:spid="_x0000_s1053" type="#_x0000_t202" style="position:absolute;top:8477;width:2806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      <v:textbox>
                          <w:txbxContent>
                            <w:p w:rsidR="00C03576" w:rsidRPr="00B22D80" w:rsidRDefault="00C03576" w:rsidP="00C03576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52" o:spid="_x0000_s1054" type="#_x0000_t202" style="position:absolute;left:2857;width:2807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      <v:textbox>
                          <w:txbxContent>
                            <w:p w:rsidR="00C03576" w:rsidRPr="00B22D80" w:rsidRDefault="00C03576" w:rsidP="00C03576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J</w:t>
                              </w:r>
                            </w:p>
                          </w:txbxContent>
                        </v:textbox>
                      </v:shape>
                      <v:shape id="Text Box 53" o:spid="_x0000_s1055" type="#_x0000_t202" style="position:absolute;left:13239;top:8858;width:2807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89OM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rz04xQAAANsAAAAPAAAAAAAAAAAAAAAAAJgCAABkcnMv&#10;ZG93bnJldi54bWxQSwUGAAAAAAQABAD1AAAAigMAAAAA&#10;" filled="f" stroked="f" strokeweight=".5pt">
                        <v:textbox>
                          <w:txbxContent>
                            <w:p w:rsidR="00C03576" w:rsidRPr="00B22D80" w:rsidRDefault="00C03576" w:rsidP="00C03576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120DA" w:rsidRPr="004120DA" w:rsidRDefault="004120DA" w:rsidP="004120DA">
            <w:pPr>
              <w:spacing w:before="120"/>
              <w:rPr>
                <w:rFonts w:ascii="Century Gothic" w:hAnsi="Century Gothic" w:cs="Arial"/>
                <w:sz w:val="20"/>
                <w:szCs w:val="20"/>
              </w:rPr>
            </w:pPr>
          </w:p>
          <w:p w:rsidR="004120DA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:rsidR="004120DA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:rsidR="004120DA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:rsidR="004120DA" w:rsidRPr="0078215E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64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120DA" w:rsidRDefault="004120DA" w:rsidP="004120DA">
            <w:pPr>
              <w:pStyle w:val="ListParagraph"/>
              <w:spacing w:before="480"/>
              <w:rPr>
                <w:rFonts w:ascii="Century Gothic" w:hAnsi="Century Gothic" w:cs="Arial"/>
                <w:sz w:val="20"/>
                <w:szCs w:val="20"/>
              </w:rPr>
            </w:pPr>
          </w:p>
          <w:p w:rsidR="004120DA" w:rsidRPr="00E10166" w:rsidRDefault="004120DA" w:rsidP="00E10166">
            <w:pPr>
              <w:pStyle w:val="ListParagraph"/>
              <w:numPr>
                <w:ilvl w:val="0"/>
                <w:numId w:val="42"/>
              </w:numPr>
              <w:spacing w:before="4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Solve for </w:t>
            </w:r>
            <w:r w:rsidR="00CB5BC6">
              <w:rPr>
                <w:rFonts w:ascii="Century Gothic" w:hAnsi="Century Gothic" w:cs="Arial"/>
                <w:sz w:val="20"/>
                <w:szCs w:val="20"/>
              </w:rPr>
              <w:t>x = _____ and</w:t>
            </w:r>
            <w:r w:rsidR="00187ACC">
              <w:rPr>
                <w:rFonts w:ascii="Century Gothic" w:hAnsi="Century Gothic" w:cs="Arial"/>
                <w:noProof/>
                <w:position w:val="-8"/>
                <w:sz w:val="20"/>
                <w:szCs w:val="20"/>
              </w:rPr>
              <w:drawing>
                <wp:inline distT="0" distB="0" distL="0" distR="0">
                  <wp:extent cx="866775" cy="19050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0219" w:rsidRPr="004D155B" w:rsidTr="005131C7">
        <w:trPr>
          <w:trHeight w:val="1581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40219" w:rsidRPr="004D155B" w:rsidRDefault="00240219" w:rsidP="00E10166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Base Ang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40219" w:rsidRDefault="005131C7" w:rsidP="005131C7">
            <w:pPr>
              <w:rPr>
                <w:rFonts w:ascii="Century Gothic" w:hAnsi="Century Gothic" w:cs="Arial"/>
                <w:sz w:val="18"/>
                <w:szCs w:val="18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-</w:t>
            </w:r>
            <w:r w:rsidRPr="005131C7">
              <w:rPr>
                <w:rFonts w:ascii="Century Gothic" w:hAnsi="Century Gothic" w:cs="Arial"/>
                <w:sz w:val="18"/>
                <w:szCs w:val="18"/>
              </w:rPr>
              <w:t>If 2 angles in a triangle are congruent, then the sides opposite them are congruent.</w:t>
            </w:r>
          </w:p>
          <w:p w:rsidR="004915A8" w:rsidRDefault="004915A8" w:rsidP="005131C7">
            <w:pPr>
              <w:rPr>
                <w:rFonts w:ascii="Century Gothic" w:hAnsi="Century Gothic" w:cs="Arial"/>
                <w:sz w:val="18"/>
                <w:szCs w:val="18"/>
              </w:rPr>
            </w:pPr>
          </w:p>
          <w:p w:rsidR="005131C7" w:rsidRPr="004D155B" w:rsidRDefault="005131C7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18"/>
                <w:szCs w:val="18"/>
              </w:rPr>
              <w:t>-</w:t>
            </w:r>
            <w:r w:rsidRPr="005131C7">
              <w:rPr>
                <w:rFonts w:ascii="Century Gothic" w:hAnsi="Century Gothic" w:cs="Arial"/>
                <w:sz w:val="18"/>
                <w:szCs w:val="18"/>
              </w:rPr>
              <w:t>If 2 sides in a triangle are congruent, then the angles opposite them are congruent</w:t>
            </w:r>
            <w:r w:rsidRPr="005131C7">
              <w:rPr>
                <w:rFonts w:ascii="Century Gothic" w:hAnsi="Century Gothic" w:cs="Arial"/>
                <w:sz w:val="20"/>
                <w:szCs w:val="20"/>
              </w:rPr>
              <w:t>.</w:t>
            </w:r>
          </w:p>
        </w:tc>
        <w:tc>
          <w:tcPr>
            <w:tcW w:w="6750" w:type="dxa"/>
            <w:gridSpan w:val="3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40219" w:rsidRDefault="00CE5DE0" w:rsidP="00D90481">
            <w:pPr>
              <w:ind w:left="3045" w:hanging="315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2480" behindDoc="0" locked="0" layoutInCell="1" allowOverlap="1" wp14:anchorId="1BB2F719" wp14:editId="3BBE2863">
                      <wp:simplePos x="0" y="0"/>
                      <wp:positionH relativeFrom="column">
                        <wp:posOffset>2225426</wp:posOffset>
                      </wp:positionH>
                      <wp:positionV relativeFrom="paragraph">
                        <wp:posOffset>244475</wp:posOffset>
                      </wp:positionV>
                      <wp:extent cx="280670" cy="228238"/>
                      <wp:effectExtent l="0" t="0" r="0" b="635"/>
                      <wp:wrapNone/>
                      <wp:docPr id="198" name="Text Box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0670" cy="2282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D90481" w:rsidRPr="00D90481" w:rsidRDefault="00D90481" w:rsidP="00D90481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B2F719" id="Text Box 198" o:spid="_x0000_s1056" type="#_x0000_t202" style="position:absolute;left:0;text-align:left;margin-left:175.25pt;margin-top:19.25pt;width:22.1pt;height:17.95pt;z-index:251732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" filled="f" stroked="f" strokeweight=".5pt">
                      <v:textbox>
                        <w:txbxContent>
                          <w:p w:rsidR="00D90481" w:rsidRPr="00D90481" w:rsidRDefault="00D90481" w:rsidP="00D90481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90481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16096" behindDoc="0" locked="0" layoutInCell="1" allowOverlap="1" wp14:anchorId="3B73A138" wp14:editId="5DFCA7B3">
                      <wp:simplePos x="0" y="0"/>
                      <wp:positionH relativeFrom="column">
                        <wp:posOffset>1886095</wp:posOffset>
                      </wp:positionH>
                      <wp:positionV relativeFrom="paragraph">
                        <wp:posOffset>-4228</wp:posOffset>
                      </wp:positionV>
                      <wp:extent cx="0" cy="1186405"/>
                      <wp:effectExtent l="0" t="0" r="19050" b="33020"/>
                      <wp:wrapNone/>
                      <wp:docPr id="193" name="Straight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18640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62F2E1" id="Straight Connector 193" o:spid="_x0000_s1026" style="position:absolute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8.5pt,-.35pt" to="148.5pt,9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" strokecolor="black [3213]" strokeweight="1.5pt"/>
                  </w:pict>
                </mc:Fallback>
              </mc:AlternateContent>
            </w:r>
            <w:r w:rsidR="005131C7">
              <w:rPr>
                <w:rFonts w:ascii="Century Gothic" w:hAnsi="Century Gothic"/>
                <w:sz w:val="20"/>
                <w:szCs w:val="20"/>
              </w:rPr>
              <w:t xml:space="preserve">11. </w:t>
            </w:r>
            <w:r w:rsidR="0071780D">
              <w:rPr>
                <w:rFonts w:ascii="Century Gothic" w:hAnsi="Century Gothic"/>
                <w:sz w:val="20"/>
                <w:szCs w:val="20"/>
              </w:rPr>
              <w:t xml:space="preserve">Solve for x. </w:t>
            </w:r>
            <w:r w:rsidR="00D90481">
              <w:rPr>
                <w:rFonts w:ascii="Century Gothic" w:hAnsi="Century Gothic"/>
                <w:sz w:val="20"/>
                <w:szCs w:val="20"/>
              </w:rPr>
              <w:t xml:space="preserve">                                12. </w:t>
            </w:r>
            <w:r w:rsidR="00D90481" w:rsidRPr="00240219">
              <w:rPr>
                <w:rFonts w:ascii="Century Gothic" w:hAnsi="Century Gothic"/>
                <w:position w:val="-6"/>
                <w:sz w:val="18"/>
                <w:szCs w:val="18"/>
              </w:rPr>
              <w:object w:dxaOrig="720" w:dyaOrig="279">
                <v:shape id="_x0000_i2072" type="#_x0000_t75" style="width:27.7pt;height:10.95pt" o:ole="">
                  <v:imagedata r:id="rId51" o:title=""/>
                </v:shape>
                <o:OLEObject Type="Embed" ProgID="Equation.DSMT4" ShapeID="_x0000_i2072" DrawAspect="Content" ObjectID="_1553876226" r:id="rId52"/>
              </w:object>
            </w:r>
            <w:r w:rsidR="00D90481">
              <w:rPr>
                <w:rFonts w:ascii="Century Gothic" w:hAnsi="Century Gothic"/>
                <w:sz w:val="18"/>
                <w:szCs w:val="18"/>
              </w:rPr>
              <w:t xml:space="preserve"> is an isosceles triangle                with AB and BC as the legs. Solve for x. </w:t>
            </w:r>
          </w:p>
          <w:p w:rsidR="005131C7" w:rsidRPr="005131C7" w:rsidRDefault="00D90481" w:rsidP="005131C7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21216" behindDoc="0" locked="0" layoutInCell="1" allowOverlap="1" wp14:anchorId="757892DB" wp14:editId="2DA6C908">
                      <wp:simplePos x="0" y="0"/>
                      <wp:positionH relativeFrom="column">
                        <wp:posOffset>2053928</wp:posOffset>
                      </wp:positionH>
                      <wp:positionV relativeFrom="paragraph">
                        <wp:posOffset>60092</wp:posOffset>
                      </wp:positionV>
                      <wp:extent cx="1052830" cy="831215"/>
                      <wp:effectExtent l="0" t="0" r="13970" b="26035"/>
                      <wp:wrapNone/>
                      <wp:docPr id="195" name="Isosceles Triangle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52830" cy="831215"/>
                              </a:xfrm>
                              <a:prstGeom prst="triangle">
                                <a:avLst>
                                  <a:gd name="adj" fmla="val 39556"/>
                                </a:avLst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70111D1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195" o:spid="_x0000_s1026" type="#_x0000_t5" style="position:absolute;margin-left:161.75pt;margin-top:4.75pt;width:82.9pt;height:65.45pt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" adj="8544" filled="f" strokecolor="windowText"/>
                  </w:pict>
                </mc:Fallback>
              </mc:AlternateContent>
            </w:r>
            <w:r w:rsidR="0071780D" w:rsidRPr="0071780D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45720" distB="45720" distL="114300" distR="114300" simplePos="0" relativeHeight="251698688" behindDoc="1" locked="0" layoutInCell="1" allowOverlap="1" wp14:anchorId="727AF9EA" wp14:editId="72D2872E">
                      <wp:simplePos x="0" y="0"/>
                      <wp:positionH relativeFrom="column">
                        <wp:posOffset>1197248</wp:posOffset>
                      </wp:positionH>
                      <wp:positionV relativeFrom="paragraph">
                        <wp:posOffset>10795</wp:posOffset>
                      </wp:positionV>
                      <wp:extent cx="213995" cy="242570"/>
                      <wp:effectExtent l="0" t="0" r="0" b="5080"/>
                      <wp:wrapTight wrapText="bothSides">
                        <wp:wrapPolygon edited="1">
                          <wp:start x="6426" y="5669"/>
                          <wp:lineTo x="4673" y="15460"/>
                          <wp:lineTo x="19228" y="20356"/>
                          <wp:lineTo x="16307" y="5153"/>
                          <wp:lineTo x="6426" y="5669"/>
                        </wp:wrapPolygon>
                      </wp:wrapTight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3995" cy="242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1780D" w:rsidRPr="0071780D" w:rsidRDefault="0071780D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71780D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7AF9EA" id="Text Box 2" o:spid="_x0000_s1057" type="#_x0000_t202" style="position:absolute;margin-left:94.25pt;margin-top:.85pt;width:16.85pt;height:19.1pt;z-index:-251617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wrapcoords="6426 5669 4673 15460 19228 20356 16307 5153 6426 5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" stroked="f">
                      <v:textbox>
                        <w:txbxContent>
                          <w:p w:rsidR="0071780D" w:rsidRPr="0071780D" w:rsidRDefault="0071780D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 w:rsidRPr="0071780D"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  <w:p w:rsidR="00240219" w:rsidRDefault="004915A8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3200" behindDoc="0" locked="0" layoutInCell="1" allowOverlap="1" wp14:anchorId="640392FB" wp14:editId="782A9CE5">
                      <wp:simplePos x="0" y="0"/>
                      <wp:positionH relativeFrom="column">
                        <wp:posOffset>2315845</wp:posOffset>
                      </wp:positionH>
                      <wp:positionV relativeFrom="paragraph">
                        <wp:posOffset>9525</wp:posOffset>
                      </wp:positionV>
                      <wp:extent cx="429260" cy="257175"/>
                      <wp:effectExtent l="0" t="0" r="0" b="0"/>
                      <wp:wrapNone/>
                      <wp:docPr id="203" name="Text Box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9260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CE5DE0" w:rsidRPr="00CE5DE0" w:rsidRDefault="004915A8" w:rsidP="00CE5DE0">
                                  <w:pPr>
                                    <w:rPr>
                                      <w:rFonts w:ascii="Century Gothic" w:hAnsi="Century Gothic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6"/>
                                      <w:szCs w:val="16"/>
                                    </w:rPr>
                                    <w:t>72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640392FB" id="Text Box 203" o:spid="_x0000_s1058" type="#_x0000_t202" style="position:absolute;margin-left:182.35pt;margin-top:.75pt;width:33.8pt;height:20.25pt;z-index:251763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" filled="f" stroked="f" strokeweight=".5pt">
                      <v:textbox>
                        <w:txbxContent>
                          <w:p w:rsidR="00CE5DE0" w:rsidRPr="00CE5DE0" w:rsidRDefault="004915A8" w:rsidP="00CE5DE0">
                            <w:pP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72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90481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84352" behindDoc="0" locked="0" layoutInCell="1" allowOverlap="1" wp14:anchorId="7F0AF567" wp14:editId="62755D70">
                      <wp:simplePos x="0" y="0"/>
                      <wp:positionH relativeFrom="column">
                        <wp:posOffset>560793</wp:posOffset>
                      </wp:positionH>
                      <wp:positionV relativeFrom="paragraph">
                        <wp:posOffset>8713</wp:posOffset>
                      </wp:positionV>
                      <wp:extent cx="966486" cy="781291"/>
                      <wp:effectExtent l="0" t="171450" r="138430" b="0"/>
                      <wp:wrapNone/>
                      <wp:docPr id="192" name="Group 19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66486" cy="781291"/>
                                <a:chOff x="0" y="0"/>
                                <a:chExt cx="966486" cy="781291"/>
                              </a:xfrm>
                            </wpg:grpSpPr>
                            <wps:wsp>
                              <wps:cNvPr id="59" name="Isosceles Triangle 59"/>
                              <wps:cNvSpPr/>
                              <wps:spPr>
                                <a:xfrm rot="14876049">
                                  <a:off x="92597" y="-92597"/>
                                  <a:ext cx="781291" cy="966486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" name="Straight Connector 60"/>
                              <wps:cNvCnPr/>
                              <wps:spPr>
                                <a:xfrm>
                                  <a:off x="358816" y="150471"/>
                                  <a:ext cx="104172" cy="1273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" name="Straight Connector 61"/>
                              <wps:cNvCnPr/>
                              <wps:spPr>
                                <a:xfrm flipH="1">
                                  <a:off x="561373" y="491924"/>
                                  <a:ext cx="40511" cy="1898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3CE15E8" id="Group 192" o:spid="_x0000_s1026" style="position:absolute;margin-left:44.15pt;margin-top:.7pt;width:76.1pt;height:61.5pt;z-index:251684352" coordsize="9664,7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">
                      <v:shape id="Isosceles Triangle 59" o:spid="_x0000_s1027" type="#_x0000_t5" style="position:absolute;left:926;top:-926;width:7812;height:9664;rotation:-7344348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8DcccA&#10;AADbAAAADwAAAGRycy9kb3ducmV2LnhtbESPQWvCQBSE7wX/w/IEb3XTYmqNrlKKFQ8VabSH3p7Z&#10;1ySafRuzq6b/3hUKHoeZ+YaZzFpTiTM1rrSs4KkfgSDOrC45V7DdfDy+gnAeWWNlmRT8kYPZtPMw&#10;wUTbC3/ROfW5CBB2CSoovK8TKV1WkEHXtzVx8H5tY9AH2eRSN3gJcFPJ5yh6kQZLDgsF1vReUHZI&#10;T0bBYPkznC++V+Vefp7iY7zeDTaLoVK9bvs2BuGp9ffwf3upFcQjuH0JP0BO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/A3HHAAAA2wAAAA8AAAAAAAAAAAAAAAAAmAIAAGRy&#10;cy9kb3ducmV2LnhtbFBLBQYAAAAABAAEAPUAAACMAwAAAAA=&#10;" filled="f" strokecolor="black [3213]"/>
                      <v:line id="Straight Connector 60" o:spid="_x0000_s1028" style="position:absolute;visibility:visible;mso-wrap-style:square" from="3588,1504" to="4629,2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32RcEAAADbAAAADwAAAGRycy9kb3ducmV2LnhtbERPz2vCMBS+D/wfwhN2m6nCWqlGKYKg&#10;7jQ38fponm21eSlJrHV//XIY7Pjx/V6uB9OKnpxvLCuYThIQxKXVDVcKvr+2b3MQPiBrbC2Tgid5&#10;WK9GL0vMtX3wJ/XHUIkYwj5HBXUIXS6lL2sy6Ce2I47cxTqDIUJXSe3wEcNNK2dJkkqDDceGGjva&#10;1FTejnejYF4erq7Iiv30/dRlP/3sI92eM6Vex0OxABFoCP/iP/dOK0jj+vgl/gC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TfZFwQAAANsAAAAPAAAAAAAAAAAAAAAA&#10;AKECAABkcnMvZG93bnJldi54bWxQSwUGAAAAAAQABAD5AAAAjwMAAAAA&#10;" strokecolor="black [3213]"/>
                      <v:line id="Straight Connector 61" o:spid="_x0000_s1029" style="position:absolute;flip:x;visibility:visible;mso-wrap-style:square" from="5613,4919" to="6018,6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ZxL8MAAADbAAAADwAAAGRycy9kb3ducmV2LnhtbESP0WoCMRRE3wv+Q7hC32pWqYtdjaJC&#10;ofgiVT/gsrndLG5u1iTVdb++EYQ+DjNzhlmsOtuIK/lQO1YwHmUgiEuna64UnI6fbzMQISJrbByT&#10;gjsFWC0HLwsstLvxN10PsRIJwqFABSbGtpAylIYshpFriZP347zFmKSvpPZ4S3DbyEmW5dJizWnB&#10;YEtbQ+X58GsVNH089R+bremzy/td7/e589OdUq/Dbj0HEamL/+Fn+0sryMfw+JJ+gF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2cS/DAAAA2wAAAA8AAAAAAAAAAAAA&#10;AAAAoQIAAGRycy9kb3ducmV2LnhtbFBLBQYAAAAABAAEAPkAAACRAwAAAAA=&#10;" strokecolor="black [3213]"/>
                    </v:group>
                  </w:pict>
                </mc:Fallback>
              </mc:AlternateContent>
            </w:r>
          </w:p>
          <w:p w:rsidR="00240219" w:rsidRDefault="00240219" w:rsidP="00240219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71780D" w:rsidP="00240219">
            <w:pPr>
              <w:rPr>
                <w:rFonts w:ascii="Century Gothic" w:hAnsi="Century Gothic"/>
                <w:sz w:val="20"/>
                <w:szCs w:val="20"/>
              </w:rPr>
            </w:pPr>
            <w:r w:rsidRPr="0071780D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45720" distB="45720" distL="114300" distR="114300" simplePos="0" relativeHeight="251713024" behindDoc="1" locked="0" layoutInCell="1" allowOverlap="1" wp14:anchorId="05B620E5" wp14:editId="371899BA">
                      <wp:simplePos x="0" y="0"/>
                      <wp:positionH relativeFrom="column">
                        <wp:posOffset>624479</wp:posOffset>
                      </wp:positionH>
                      <wp:positionV relativeFrom="paragraph">
                        <wp:posOffset>67277</wp:posOffset>
                      </wp:positionV>
                      <wp:extent cx="398780" cy="259715"/>
                      <wp:effectExtent l="0" t="0" r="1270" b="6985"/>
                      <wp:wrapTight wrapText="bothSides">
                        <wp:wrapPolygon edited="1">
                          <wp:start x="4075" y="6216"/>
                          <wp:lineTo x="1254" y="14961"/>
                          <wp:lineTo x="16456" y="15442"/>
                          <wp:lineTo x="14668" y="0"/>
                          <wp:lineTo x="7836" y="6216"/>
                          <wp:lineTo x="4075" y="6216"/>
                        </wp:wrapPolygon>
                      </wp:wrapTight>
                      <wp:docPr id="6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8780" cy="2597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1780D" w:rsidRPr="0071780D" w:rsidRDefault="0071780D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71780D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30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B620E5" id="_x0000_s1059" type="#_x0000_t202" style="position:absolute;margin-left:49.15pt;margin-top:5.3pt;width:31.4pt;height:20.45pt;z-index:-251603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wrapcoords="4075 6163 1254 14908 16456 15389 14668 -53 7836 6163 4075 6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" stroked="f">
                      <v:textbox>
                        <w:txbxContent>
                          <w:p w:rsidR="0071780D" w:rsidRPr="0071780D" w:rsidRDefault="0071780D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 w:rsidRPr="0071780D"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30</w:t>
                            </w:r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°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  <w:p w:rsidR="00240219" w:rsidRDefault="00CE5DE0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816" behindDoc="0" locked="0" layoutInCell="1" allowOverlap="1" wp14:anchorId="07FD6AF3" wp14:editId="1FFCABF8">
                      <wp:simplePos x="0" y="0"/>
                      <wp:positionH relativeFrom="column">
                        <wp:posOffset>1824861</wp:posOffset>
                      </wp:positionH>
                      <wp:positionV relativeFrom="paragraph">
                        <wp:posOffset>139451</wp:posOffset>
                      </wp:positionV>
                      <wp:extent cx="280670" cy="228390"/>
                      <wp:effectExtent l="0" t="0" r="0" b="635"/>
                      <wp:wrapNone/>
                      <wp:docPr id="200" name="Text Box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0670" cy="2283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D90481" w:rsidRPr="00B22D80" w:rsidRDefault="00D90481" w:rsidP="00D90481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FD6AF3" id="Text Box 200" o:spid="_x0000_s1060" type="#_x0000_t202" style="position:absolute;margin-left:143.7pt;margin-top:11pt;width:22.1pt;height:18pt;z-index:251746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" filled="f" stroked="f" strokeweight=".5pt">
                      <v:textbox>
                        <w:txbxContent>
                          <w:p w:rsidR="00D90481" w:rsidRPr="00B22D80" w:rsidRDefault="00D90481" w:rsidP="00D90481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2960" behindDoc="0" locked="0" layoutInCell="1" allowOverlap="1" wp14:anchorId="5DE5AEF8" wp14:editId="4F764253">
                      <wp:simplePos x="0" y="0"/>
                      <wp:positionH relativeFrom="column">
                        <wp:posOffset>2649243</wp:posOffset>
                      </wp:positionH>
                      <wp:positionV relativeFrom="paragraph">
                        <wp:posOffset>48341</wp:posOffset>
                      </wp:positionV>
                      <wp:extent cx="429815" cy="257175"/>
                      <wp:effectExtent l="0" t="0" r="0" b="0"/>
                      <wp:wrapNone/>
                      <wp:docPr id="201" name="Text Box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9815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CE5DE0" w:rsidRPr="00CE5DE0" w:rsidRDefault="004915A8" w:rsidP="00CE5DE0">
                                  <w:pPr>
                                    <w:rPr>
                                      <w:rFonts w:ascii="Century Gothic" w:hAnsi="Century Gothic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6"/>
                                      <w:szCs w:val="16"/>
                                    </w:rPr>
                                    <w:t>5x+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5DE5AEF8" id="Text Box 201" o:spid="_x0000_s1061" type="#_x0000_t202" style="position:absolute;margin-left:208.6pt;margin-top:3.8pt;width:33.85pt;height:20.25pt;z-index:251752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" filled="f" stroked="f" strokeweight=".5pt">
                      <v:textbox>
                        <w:txbxContent>
                          <w:p w:rsidR="00CE5DE0" w:rsidRPr="00CE5DE0" w:rsidRDefault="004915A8" w:rsidP="00CE5DE0">
                            <w:pP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5x+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9048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624" behindDoc="0" locked="0" layoutInCell="1" allowOverlap="1" wp14:anchorId="261F2BFB" wp14:editId="14E6FD26">
                      <wp:simplePos x="0" y="0"/>
                      <wp:positionH relativeFrom="column">
                        <wp:posOffset>3045966</wp:posOffset>
                      </wp:positionH>
                      <wp:positionV relativeFrom="paragraph">
                        <wp:posOffset>144893</wp:posOffset>
                      </wp:positionV>
                      <wp:extent cx="280670" cy="257327"/>
                      <wp:effectExtent l="0" t="0" r="0" b="0"/>
                      <wp:wrapNone/>
                      <wp:docPr id="199" name="Text Box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0670" cy="2573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D90481" w:rsidRPr="00D90481" w:rsidRDefault="00D90481" w:rsidP="00D90481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1F2BFB" id="Text Box 199" o:spid="_x0000_s1062" type="#_x0000_t202" style="position:absolute;margin-left:239.85pt;margin-top:11.4pt;width:22.1pt;height:20.25pt;z-index:251738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" filled="f" stroked="f" strokeweight=".5pt">
                      <v:textbox>
                        <w:txbxContent>
                          <w:p w:rsidR="00D90481" w:rsidRPr="00D90481" w:rsidRDefault="00D90481" w:rsidP="00D90481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131C7" w:rsidRDefault="004915A8" w:rsidP="00240219">
            <w:pPr>
              <w:rPr>
                <w:rFonts w:ascii="Century Gothic" w:hAnsi="Century Gothic"/>
                <w:sz w:val="20"/>
                <w:szCs w:val="20"/>
              </w:rPr>
            </w:pPr>
            <w:r w:rsidRPr="005131C7">
              <w:rPr>
                <w:rFonts w:ascii="Century Gothic" w:eastAsiaTheme="minorEastAsia" w:hAnsi="Century Gothic" w:cstheme="minorBidi"/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299448E9" wp14:editId="38BDE2F8">
                      <wp:simplePos x="0" y="0"/>
                      <wp:positionH relativeFrom="column">
                        <wp:posOffset>-2734310</wp:posOffset>
                      </wp:positionH>
                      <wp:positionV relativeFrom="paragraph">
                        <wp:posOffset>207010</wp:posOffset>
                      </wp:positionV>
                      <wp:extent cx="6458585" cy="1403985"/>
                      <wp:effectExtent l="19050" t="19050" r="18415" b="1460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5858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131C7" w:rsidRPr="00DB6E42" w:rsidRDefault="005131C7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 w:rsidRPr="00DB6E42">
                                    <w:rPr>
                                      <w:rFonts w:ascii="Century Gothic" w:hAnsi="Century Gothic"/>
                                      <w:b/>
                                      <w:sz w:val="22"/>
                                      <w:u w:val="single"/>
                                    </w:rPr>
                                    <w:t>Choice Bank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: 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SSS</w:t>
                                  </w:r>
                                  <w:proofErr w:type="gramStart"/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SAS</w:t>
                                  </w:r>
                                  <w:proofErr w:type="gramEnd"/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ASA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AA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   HL 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CPCTC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Vertical Angles are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753D2A33">
                                      <v:shape id="_x0000_i2078" type="#_x0000_t75" style="width:11pt;height:10pt" o:ole="">
                                        <v:imagedata r:id="rId53" o:title=""/>
                                      </v:shape>
                                      <o:OLEObject Type="Embed" ProgID="Equation.DSMT4" ShapeID="_x0000_i2078" DrawAspect="Content" ObjectID="_1553876231" r:id="rId54"/>
                                    </w:object>
                                  </w:r>
                                </w:p>
                                <w:p w:rsidR="005131C7" w:rsidRDefault="005131C7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Reflexive Property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Alternate Interior Angles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4688CEAD">
                                      <v:shape id="_x0000_i2079" type="#_x0000_t75" style="width:11pt;height:10pt" o:ole="">
                                        <v:imagedata r:id="rId53" o:title=""/>
                                      </v:shape>
                                      <o:OLEObject Type="Embed" ProgID="Equation.DSMT4" ShapeID="_x0000_i2079" DrawAspect="Content" ObjectID="_1553876232" r:id="rId55"/>
                                    </w:objec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R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ight Angles are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096DAF46">
                                      <v:shape id="_x0000_i2080" type="#_x0000_t75" style="width:11pt;height:10pt" o:ole="">
                                        <v:imagedata r:id="rId53" o:title=""/>
                                      </v:shape>
                                      <o:OLEObject Type="Embed" ProgID="Equation.DSMT4" ShapeID="_x0000_i2080" DrawAspect="Content" ObjectID="_1553876233" r:id="rId56"/>
                                    </w:object>
                                  </w:r>
                                </w:p>
                                <w:p w:rsidR="005131C7" w:rsidRPr="00DB6E42" w:rsidRDefault="005131C7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Transitive Property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Definition of a Midpoint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>Give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9448E9" id="Text Box 4" o:spid="_x0000_s1063" type="#_x0000_t202" style="position:absolute;margin-left:-215.3pt;margin-top:16.3pt;width:508.55pt;height:110.5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" strokeweight="2.25pt">
                      <v:stroke dashstyle="3 1"/>
                      <v:textbox style="mso-fit-shape-to-text:t">
                        <w:txbxContent>
                          <w:p w:rsidR="005131C7" w:rsidRPr="00DB6E42" w:rsidRDefault="005131C7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 w:rsidRPr="00DB6E42">
                              <w:rPr>
                                <w:rFonts w:ascii="Century Gothic" w:hAnsi="Century Gothic"/>
                                <w:b/>
                                <w:sz w:val="22"/>
                                <w:u w:val="single"/>
                              </w:rPr>
                              <w:t>Choice Bank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: 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SS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SA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ASA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>AA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   HL 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>CPCTC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Vertical Angles are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753D2A33">
                                <v:shape id="_x0000_i1047" type="#_x0000_t75" style="width:11pt;height:10pt" o:ole="">
                                  <v:imagedata r:id="rId57" o:title=""/>
                                </v:shape>
                                <o:OLEObject Type="Embed" ProgID="Equation.DSMT4" ShapeID="_x0000_i1047" DrawAspect="Content" ObjectID="_1539760016" r:id="rId58"/>
                              </w:object>
                            </w:r>
                          </w:p>
                          <w:p w:rsidR="005131C7" w:rsidRDefault="005131C7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>Reflexive Property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Alternate Interior Angles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4688CEAD">
                                <v:shape id="_x0000_i1049" type="#_x0000_t75" style="width:11pt;height:10pt" o:ole="">
                                  <v:imagedata r:id="rId57" o:title=""/>
                                </v:shape>
                                <o:OLEObject Type="Embed" ProgID="Equation.DSMT4" ShapeID="_x0000_i1049" DrawAspect="Content" ObjectID="_1539760017" r:id="rId59"/>
                              </w:objec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R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ight Angles are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096DAF46">
                                <v:shape id="_x0000_i1051" type="#_x0000_t75" style="width:11pt;height:10pt" o:ole="">
                                  <v:imagedata r:id="rId57" o:title=""/>
                                </v:shape>
                                <o:OLEObject Type="Embed" ProgID="Equation.DSMT4" ShapeID="_x0000_i1051" DrawAspect="Content" ObjectID="_1539760018" r:id="rId60"/>
                              </w:object>
                            </w:r>
                          </w:p>
                          <w:p w:rsidR="005131C7" w:rsidRPr="00DB6E42" w:rsidRDefault="005131C7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>Transitive Property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Definition of a Midpoint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>Give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131C7" w:rsidRDefault="004915A8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64224" behindDoc="0" locked="0" layoutInCell="1" allowOverlap="1" wp14:anchorId="02BF4355" wp14:editId="7E86D25E">
                      <wp:simplePos x="0" y="0"/>
                      <wp:positionH relativeFrom="column">
                        <wp:posOffset>3720377</wp:posOffset>
                      </wp:positionH>
                      <wp:positionV relativeFrom="paragraph">
                        <wp:posOffset>42746</wp:posOffset>
                      </wp:positionV>
                      <wp:extent cx="486137" cy="0"/>
                      <wp:effectExtent l="0" t="0" r="28575" b="19050"/>
                      <wp:wrapNone/>
                      <wp:docPr id="204" name="Straight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6137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6506ABC" id="Straight Connector 204" o:spid="_x0000_s1026" style="position:absolute;z-index:25176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2.95pt,3.35pt" to="331.2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" strokecolor="black [3213]" strokeweight="1.5pt"/>
                  </w:pict>
                </mc:Fallback>
              </mc:AlternateContent>
            </w:r>
          </w:p>
          <w:p w:rsidR="005131C7" w:rsidRDefault="005131C7" w:rsidP="00240219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131C7" w:rsidRDefault="005131C7" w:rsidP="00240219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40219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Pr="00240219" w:rsidRDefault="00240219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01408" behindDoc="1" locked="0" layoutInCell="1" allowOverlap="1" wp14:anchorId="67B91324" wp14:editId="42203E1F">
                  <wp:simplePos x="0" y="0"/>
                  <wp:positionH relativeFrom="column">
                    <wp:posOffset>2421890</wp:posOffset>
                  </wp:positionH>
                  <wp:positionV relativeFrom="paragraph">
                    <wp:posOffset>-3175</wp:posOffset>
                  </wp:positionV>
                  <wp:extent cx="1590675" cy="1057275"/>
                  <wp:effectExtent l="0" t="0" r="9525" b="9525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77" t="18182" r="15929" b="28708"/>
                          <a:stretch/>
                        </pic:blipFill>
                        <pic:spPr bwMode="auto">
                          <a:xfrm>
                            <a:off x="0" y="0"/>
                            <a:ext cx="159067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40219" w:rsidRPr="00D90481" w:rsidRDefault="00240219" w:rsidP="00D90481">
            <w:pPr>
              <w:pStyle w:val="ListParagraph"/>
              <w:numPr>
                <w:ilvl w:val="0"/>
                <w:numId w:val="45"/>
              </w:numPr>
              <w:rPr>
                <w:rFonts w:ascii="Century Gothic" w:hAnsi="Century Gothic"/>
                <w:sz w:val="20"/>
                <w:szCs w:val="20"/>
              </w:rPr>
            </w:pPr>
            <w:r w:rsidRPr="00D90481">
              <w:rPr>
                <w:rFonts w:ascii="Century Gothic" w:hAnsi="Century Gothic"/>
                <w:sz w:val="20"/>
                <w:szCs w:val="20"/>
              </w:rPr>
              <w:t xml:space="preserve">Given: </w:t>
            </w:r>
            <w:r w:rsidRPr="00C75155">
              <w:object w:dxaOrig="1020" w:dyaOrig="340">
                <v:shape id="_x0000_i2073" type="#_x0000_t75" style="width:48.1pt;height:15.55pt" o:ole="">
                  <v:imagedata r:id="rId62" o:title=""/>
                </v:shape>
                <o:OLEObject Type="Embed" ProgID="Equation.DSMT4" ShapeID="_x0000_i2073" DrawAspect="Content" ObjectID="_1553876227" r:id="rId63"/>
              </w:object>
            </w:r>
          </w:p>
          <w:p w:rsidR="00240219" w:rsidRDefault="00240219" w:rsidP="002207C4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Prove: </w:t>
            </w:r>
            <w:r w:rsidRPr="002207C4">
              <w:rPr>
                <w:rFonts w:ascii="Century Gothic" w:hAnsi="Century Gothic"/>
                <w:position w:val="-6"/>
                <w:sz w:val="20"/>
                <w:szCs w:val="20"/>
              </w:rPr>
              <w:object w:dxaOrig="1680" w:dyaOrig="279">
                <v:shape id="_x0000_i2074" type="#_x0000_t75" style="width:84pt;height:13.95pt" o:ole="">
                  <v:imagedata r:id="rId64" o:title=""/>
                </v:shape>
                <o:OLEObject Type="Embed" ProgID="Equation.DSMT4" ShapeID="_x0000_i2074" DrawAspect="Content" ObjectID="_1553876228" r:id="rId65"/>
              </w:object>
            </w: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8816" behindDoc="0" locked="0" layoutInCell="1" allowOverlap="1" wp14:anchorId="68962F66" wp14:editId="64A55716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21590</wp:posOffset>
                      </wp:positionV>
                      <wp:extent cx="4105275" cy="1600200"/>
                      <wp:effectExtent l="0" t="0" r="9525" b="0"/>
                      <wp:wrapNone/>
                      <wp:docPr id="6" name="Text Box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05275" cy="1600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4785" w:type="pct"/>
                                    <w:jc w:val="center"/>
                                    <w:tblBorders>
                                      <w:insideH w:val="single" w:sz="12" w:space="0" w:color="auto"/>
                                      <w:insideV w:val="single" w:sz="12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148"/>
                                    <w:gridCol w:w="3763"/>
                                  </w:tblGrid>
                                  <w:tr w:rsidR="00240219" w:rsidRPr="000D7068" w:rsidTr="0023206D">
                                    <w:trPr>
                                      <w:trHeight w:val="266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Statement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Reasons</w:t>
                                        </w:r>
                                      </w:p>
                                    </w:tc>
                                  </w:tr>
                                  <w:tr w:rsidR="00240219" w:rsidRPr="000D7068" w:rsidTr="00240219">
                                    <w:trPr>
                                      <w:trHeight w:val="428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020" w:dyaOrig="340">
                                            <v:shape id="_x0000_i2081" type="#_x0000_t75" style="width:35.1pt;height:11.25pt" o:ole="">
                                              <v:imagedata r:id="rId62" o:title=""/>
                                            </v:shape>
                                            <o:OLEObject Type="Embed" ProgID="Equation.DSMT4" ShapeID="_x0000_i2081" DrawAspect="Content" ObjectID="_1553876234" r:id="rId66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</w:p>
                                    </w:tc>
                                  </w:tr>
                                  <w:tr w:rsidR="00240219" w:rsidRPr="000D7068" w:rsidTr="0023206D">
                                    <w:trPr>
                                      <w:trHeight w:val="53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2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704" w:dyaOrig="219">
                                            <v:shape id="_x0000_i2082" type="#_x0000_t75" style="width:35.2pt;height:10.95pt" o:ole="">
                                              <v:imagedata r:id="rId67" o:title=""/>
                                            </v:shape>
                                            <o:OLEObject Type="Embed" ProgID="Equation.DSMT4" ShapeID="_x0000_i2082" DrawAspect="Content" ObjectID="_1553876235" r:id="rId68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2.</w:t>
                                        </w:r>
                                      </w:p>
                                    </w:tc>
                                  </w:tr>
                                  <w:tr w:rsidR="00240219" w:rsidRPr="000D7068" w:rsidTr="0023206D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11" w:dyaOrig="228">
                                            <v:shape id="_x0000_i2083" type="#_x0000_t75" style="width:70.55pt;height:11.4pt" o:ole="">
                                              <v:imagedata r:id="rId69" o:title=""/>
                                            </v:shape>
                                            <o:OLEObject Type="Embed" ProgID="Equation.DSMT4" ShapeID="_x0000_i2083" DrawAspect="Content" ObjectID="_1553876236" r:id="rId70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</w:p>
                                    </w:tc>
                                  </w:tr>
                                  <w:tr w:rsidR="00240219" w:rsidRPr="000D7068" w:rsidTr="0023206D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294" w:dyaOrig="219">
                                            <v:shape id="_x0000_i2084" type="#_x0000_t75" style="width:64.7pt;height:10.95pt" o:ole="">
                                              <v:imagedata r:id="rId64" o:title=""/>
                                            </v:shape>
                                            <o:OLEObject Type="Embed" ProgID="Equation.DSMT4" ShapeID="_x0000_i2084" DrawAspect="Content" ObjectID="_1553876237" r:id="rId71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</w:p>
                                    </w:tc>
                                  </w:tr>
                                </w:tbl>
                                <w:p w:rsidR="00240219" w:rsidRDefault="00240219" w:rsidP="002207C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8962F6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82" o:spid="_x0000_s1064" type="#_x0000_t202" style="position:absolute;margin-left:2.85pt;margin-top:1.7pt;width:323.25pt;height:126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" stroked="f">
                      <v:textbox>
                        <w:txbxContent>
                          <w:tbl>
                            <w:tblPr>
                              <w:tblW w:w="4785" w:type="pct"/>
                              <w:jc w:val="center"/>
                              <w:tblBorders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48"/>
                              <w:gridCol w:w="3763"/>
                            </w:tblGrid>
                            <w:tr w:rsidR="00240219" w:rsidRPr="000D7068" w:rsidTr="0023206D">
                              <w:trPr>
                                <w:trHeight w:val="266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240219" w:rsidRPr="000D7068" w:rsidTr="00240219">
                              <w:trPr>
                                <w:trHeight w:val="428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020" w:dyaOrig="340">
                                      <v:shape id="_x0000_i2081" type="#_x0000_t75" style="width:35.1pt;height:11.25pt" o:ole="">
                                        <v:imagedata r:id="rId62" o:title=""/>
                                      </v:shape>
                                      <o:OLEObject Type="Embed" ProgID="Equation.DSMT4" ShapeID="_x0000_i2081" DrawAspect="Content" ObjectID="_1553876234" r:id="rId7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</w:p>
                              </w:tc>
                            </w:tr>
                            <w:tr w:rsidR="00240219" w:rsidRPr="000D7068" w:rsidTr="0023206D">
                              <w:trPr>
                                <w:trHeight w:val="53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2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704" w:dyaOrig="219">
                                      <v:shape id="_x0000_i2082" type="#_x0000_t75" style="width:35.2pt;height:10.95pt" o:ole="">
                                        <v:imagedata r:id="rId67" o:title=""/>
                                      </v:shape>
                                      <o:OLEObject Type="Embed" ProgID="Equation.DSMT4" ShapeID="_x0000_i2082" DrawAspect="Content" ObjectID="_1553876235" r:id="rId7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2.</w:t>
                                  </w:r>
                                </w:p>
                              </w:tc>
                            </w:tr>
                            <w:tr w:rsidR="00240219" w:rsidRPr="000D7068" w:rsidTr="0023206D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11" w:dyaOrig="228">
                                      <v:shape id="_x0000_i2083" type="#_x0000_t75" style="width:70.55pt;height:11.4pt" o:ole="">
                                        <v:imagedata r:id="rId69" o:title=""/>
                                      </v:shape>
                                      <o:OLEObject Type="Embed" ProgID="Equation.DSMT4" ShapeID="_x0000_i2083" DrawAspect="Content" ObjectID="_1553876236" r:id="rId7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</w:p>
                              </w:tc>
                            </w:tr>
                            <w:tr w:rsidR="00240219" w:rsidRPr="000D7068" w:rsidTr="0023206D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294" w:dyaOrig="219">
                                      <v:shape id="_x0000_i2084" type="#_x0000_t75" style="width:64.7pt;height:10.95pt" o:ole="">
                                        <v:imagedata r:id="rId64" o:title=""/>
                                      </v:shape>
                                      <o:OLEObject Type="Embed" ProgID="Equation.DSMT4" ShapeID="_x0000_i2084" DrawAspect="Content" ObjectID="_1553876237" r:id="rId7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</w:p>
                              </w:tc>
                            </w:tr>
                          </w:tbl>
                          <w:p w:rsidR="00240219" w:rsidRDefault="00240219" w:rsidP="002207C4"/>
                        </w:txbxContent>
                      </v:textbox>
                    </v:shape>
                  </w:pict>
                </mc:Fallback>
              </mc:AlternateContent>
            </w: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417112" w:rsidP="002207C4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pict>
                <v:rect id="_x0000_i2075" style="width:326.7pt;height:2pt" o:hralign="center" o:hrstd="t" o:hrnoshade="t" o:hr="t" fillcolor="black [3213]" stroked="f"/>
              </w:pict>
            </w:r>
          </w:p>
          <w:p w:rsidR="00240219" w:rsidRDefault="00240219" w:rsidP="00D90481">
            <w:pPr>
              <w:pStyle w:val="ListParagraph"/>
              <w:numPr>
                <w:ilvl w:val="0"/>
                <w:numId w:val="45"/>
              </w:numPr>
              <w:ind w:left="432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2608" behindDoc="1" locked="0" layoutInCell="1" allowOverlap="1" wp14:anchorId="6359221E" wp14:editId="6D7ECD8F">
                  <wp:simplePos x="0" y="0"/>
                  <wp:positionH relativeFrom="column">
                    <wp:posOffset>2646045</wp:posOffset>
                  </wp:positionH>
                  <wp:positionV relativeFrom="paragraph">
                    <wp:posOffset>29846</wp:posOffset>
                  </wp:positionV>
                  <wp:extent cx="1186542" cy="64770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056" t="19273" r="2151" b="4000"/>
                          <a:stretch/>
                        </pic:blipFill>
                        <pic:spPr bwMode="auto">
                          <a:xfrm>
                            <a:off x="0" y="0"/>
                            <a:ext cx="1188720" cy="648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sz w:val="20"/>
                <w:szCs w:val="20"/>
              </w:rPr>
              <w:t xml:space="preserve">Given: </w:t>
            </w:r>
            <w:r w:rsidRPr="0023206D">
              <w:rPr>
                <w:rFonts w:ascii="Century Gothic" w:hAnsi="Century Gothic"/>
                <w:position w:val="-10"/>
                <w:sz w:val="20"/>
                <w:szCs w:val="20"/>
              </w:rPr>
              <w:object w:dxaOrig="1760" w:dyaOrig="380">
                <v:shape id="_x0000_i2076" type="#_x0000_t75" style="width:83pt;height:17.4pt" o:ole="">
                  <v:imagedata r:id="rId77" o:title=""/>
                </v:shape>
                <o:OLEObject Type="Embed" ProgID="Equation.DSMT4" ShapeID="_x0000_i2076" DrawAspect="Content" ObjectID="_1553876229" r:id="rId78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</w:t>
            </w:r>
          </w:p>
          <w:p w:rsidR="00240219" w:rsidRDefault="00240219" w:rsidP="00E10166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Prove: </w:t>
            </w:r>
            <w:r w:rsidRPr="0023206D">
              <w:rPr>
                <w:rFonts w:ascii="Century Gothic" w:hAnsi="Century Gothic"/>
                <w:position w:val="-6"/>
                <w:sz w:val="20"/>
                <w:szCs w:val="20"/>
              </w:rPr>
              <w:object w:dxaOrig="1500" w:dyaOrig="279">
                <v:shape id="_x0000_i2077" type="#_x0000_t75" style="width:75pt;height:13.95pt" o:ole="">
                  <v:imagedata r:id="rId79" o:title=""/>
                </v:shape>
                <o:OLEObject Type="Embed" ProgID="Equation.DSMT4" ShapeID="_x0000_i2077" DrawAspect="Content" ObjectID="_1553876230" r:id="rId80"/>
              </w:object>
            </w:r>
          </w:p>
          <w:p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417112" w:rsidP="0023206D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5200" behindDoc="0" locked="0" layoutInCell="1" allowOverlap="1" wp14:anchorId="7AB819D8" wp14:editId="03C45A3D">
                      <wp:simplePos x="0" y="0"/>
                      <wp:positionH relativeFrom="column">
                        <wp:posOffset>-41910</wp:posOffset>
                      </wp:positionH>
                      <wp:positionV relativeFrom="paragraph">
                        <wp:posOffset>99695</wp:posOffset>
                      </wp:positionV>
                      <wp:extent cx="4124325" cy="1981200"/>
                      <wp:effectExtent l="0" t="0" r="9525" b="0"/>
                      <wp:wrapNone/>
                      <wp:docPr id="1" name="Text Box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24325" cy="1981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4785" w:type="pct"/>
                                    <w:jc w:val="center"/>
                                    <w:tblBorders>
                                      <w:insideH w:val="single" w:sz="12" w:space="0" w:color="auto"/>
                                      <w:insideV w:val="single" w:sz="12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023"/>
                                    <w:gridCol w:w="3917"/>
                                  </w:tblGrid>
                                  <w:tr w:rsidR="00240219" w:rsidRPr="000D7068" w:rsidTr="00F604FF">
                                    <w:trPr>
                                      <w:trHeight w:val="266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Statement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Reasons</w:t>
                                        </w:r>
                                      </w:p>
                                    </w:tc>
                                  </w:tr>
                                  <w:tr w:rsidR="00240219" w:rsidRPr="000D7068" w:rsidTr="00240219">
                                    <w:trPr>
                                      <w:trHeight w:val="426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4"/>
                                            <w:sz w:val="18"/>
                                            <w:szCs w:val="18"/>
                                          </w:rPr>
                                          <w:object w:dxaOrig="710" w:dyaOrig="250">
                                            <v:shape id="_x0000_i2085" type="#_x0000_t75" style="width:35.5pt;height:12.5pt" o:ole="">
                                              <v:imagedata r:id="rId81" o:title=""/>
                                            </v:shape>
                                            <o:OLEObject Type="Embed" ProgID="Equation.DSMT4" ShapeID="_x0000_i2085" DrawAspect="Content" ObjectID="_1553876238" r:id="rId82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</w:p>
                                    </w:tc>
                                  </w:tr>
                                  <w:tr w:rsidR="00240219" w:rsidRPr="000D7068" w:rsidTr="00240219">
                                    <w:trPr>
                                      <w:trHeight w:val="354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2.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2.  Given</w:t>
                                        </w:r>
                                      </w:p>
                                    </w:tc>
                                  </w:tr>
                                  <w:tr w:rsidR="00240219" w:rsidRPr="000D7068" w:rsidTr="00240219">
                                    <w:trPr>
                                      <w:trHeight w:val="408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80" w:dyaOrig="279">
                                            <v:shape id="_x0000_i2086" type="#_x0000_t75" style="width:57.4pt;height:11pt" o:ole="">
                                              <v:imagedata r:id="rId83" o:title=""/>
                                            </v:shape>
                                            <o:OLEObject Type="Embed" ProgID="Equation.DSMT4" ShapeID="_x0000_i2086" DrawAspect="Content" ObjectID="_1553876239" r:id="rId84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</w:p>
                                    </w:tc>
                                  </w:tr>
                                  <w:tr w:rsidR="00240219" w:rsidRPr="000D7068" w:rsidTr="00240219">
                                    <w:trPr>
                                      <w:trHeight w:val="75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20" w:dyaOrig="279">
                                            <v:shape id="_x0000_i2087" type="#_x0000_t75" style="width:62pt;height:12.35pt" o:ole="">
                                              <v:imagedata r:id="rId85" o:title=""/>
                                            </v:shape>
                                            <o:OLEObject Type="Embed" ProgID="Equation.DSMT4" ShapeID="_x0000_i2087" DrawAspect="Content" ObjectID="_1553876240" r:id="rId86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4.</w:t>
                                        </w:r>
                                      </w:p>
                                    </w:tc>
                                  </w:tr>
                                  <w:tr w:rsidR="00240219" w:rsidRPr="000D7068" w:rsidTr="00F604FF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5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500" w:dyaOrig="279">
                                            <v:shape id="_x0000_i2088" type="#_x0000_t75" style="width:65.2pt;height:12.25pt" o:ole="">
                                              <v:imagedata r:id="rId79" o:title=""/>
                                            </v:shape>
                                            <o:OLEObject Type="Embed" ProgID="Equation.DSMT4" ShapeID="_x0000_i2088" DrawAspect="Content" ObjectID="_1553876241" r:id="rId8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5. </w:t>
                                        </w:r>
                                      </w:p>
                                    </w:tc>
                                  </w:tr>
                                </w:tbl>
                                <w:p w:rsidR="00240219" w:rsidRDefault="00240219" w:rsidP="00E1016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B819D8" id="_x0000_s1065" type="#_x0000_t202" style="position:absolute;margin-left:-3.3pt;margin-top:7.85pt;width:324.75pt;height:156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" stroked="f">
                      <v:textbox>
                        <w:txbxContent>
                          <w:tbl>
                            <w:tblPr>
                              <w:tblW w:w="4785" w:type="pct"/>
                              <w:jc w:val="center"/>
                              <w:tblBorders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023"/>
                              <w:gridCol w:w="3917"/>
                            </w:tblGrid>
                            <w:tr w:rsidR="00240219" w:rsidRPr="000D7068" w:rsidTr="00F604FF">
                              <w:trPr>
                                <w:trHeight w:val="266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240219" w:rsidRPr="000D7068" w:rsidTr="00240219">
                              <w:trPr>
                                <w:trHeight w:val="426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4"/>
                                      <w:sz w:val="18"/>
                                      <w:szCs w:val="18"/>
                                    </w:rPr>
                                    <w:object w:dxaOrig="710" w:dyaOrig="250">
                                      <v:shape id="_x0000_i2085" type="#_x0000_t75" style="width:35.5pt;height:12.5pt" o:ole="">
                                        <v:imagedata r:id="rId81" o:title=""/>
                                      </v:shape>
                                      <o:OLEObject Type="Embed" ProgID="Equation.DSMT4" ShapeID="_x0000_i2085" DrawAspect="Content" ObjectID="_1553876238" r:id="rId8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</w:p>
                              </w:tc>
                            </w:tr>
                            <w:tr w:rsidR="00240219" w:rsidRPr="000D7068" w:rsidTr="00240219">
                              <w:trPr>
                                <w:trHeight w:val="354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2. </w: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2.  Given</w:t>
                                  </w:r>
                                </w:p>
                              </w:tc>
                            </w:tr>
                            <w:tr w:rsidR="00240219" w:rsidRPr="000D7068" w:rsidTr="00240219">
                              <w:trPr>
                                <w:trHeight w:val="408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80" w:dyaOrig="279">
                                      <v:shape id="_x0000_i2086" type="#_x0000_t75" style="width:57.4pt;height:11pt" o:ole="">
                                        <v:imagedata r:id="rId83" o:title=""/>
                                      </v:shape>
                                      <o:OLEObject Type="Embed" ProgID="Equation.DSMT4" ShapeID="_x0000_i2086" DrawAspect="Content" ObjectID="_1553876239" r:id="rId8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</w:p>
                              </w:tc>
                            </w:tr>
                            <w:tr w:rsidR="00240219" w:rsidRPr="000D7068" w:rsidTr="00240219">
                              <w:trPr>
                                <w:trHeight w:val="75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20" w:dyaOrig="279">
                                      <v:shape id="_x0000_i2087" type="#_x0000_t75" style="width:62pt;height:12.35pt" o:ole="">
                                        <v:imagedata r:id="rId85" o:title=""/>
                                      </v:shape>
                                      <o:OLEObject Type="Embed" ProgID="Equation.DSMT4" ShapeID="_x0000_i2087" DrawAspect="Content" ObjectID="_1553876240" r:id="rId9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4.</w:t>
                                  </w:r>
                                </w:p>
                              </w:tc>
                            </w:tr>
                            <w:tr w:rsidR="00240219" w:rsidRPr="000D7068" w:rsidTr="00F604FF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5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500" w:dyaOrig="279">
                                      <v:shape id="_x0000_i2088" type="#_x0000_t75" style="width:65.2pt;height:12.25pt" o:ole="">
                                        <v:imagedata r:id="rId79" o:title=""/>
                                      </v:shape>
                                      <o:OLEObject Type="Embed" ProgID="Equation.DSMT4" ShapeID="_x0000_i2088" DrawAspect="Content" ObjectID="_1553876241" r:id="rId9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5. </w:t>
                                  </w:r>
                                </w:p>
                              </w:tc>
                            </w:tr>
                          </w:tbl>
                          <w:p w:rsidR="00240219" w:rsidRDefault="00240219" w:rsidP="00E10166"/>
                        </w:txbxContent>
                      </v:textbox>
                    </v:shape>
                  </w:pict>
                </mc:Fallback>
              </mc:AlternateContent>
            </w:r>
          </w:p>
          <w:p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240219" w:rsidRPr="002207C4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5131C7" w:rsidRPr="004D155B" w:rsidTr="00417112">
        <w:trPr>
          <w:trHeight w:val="8250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131C7" w:rsidRPr="004D155B" w:rsidRDefault="005131C7" w:rsidP="005131C7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t>Proof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5131C7" w:rsidRPr="004D155B" w:rsidRDefault="005131C7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tate what is given first, and mark your picture!</w:t>
            </w:r>
          </w:p>
          <w:p w:rsidR="005131C7" w:rsidRPr="004D155B" w:rsidRDefault="005131C7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5131C7" w:rsidRPr="004D155B" w:rsidRDefault="005131C7" w:rsidP="005131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1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Write down the givens</w:t>
            </w:r>
          </w:p>
          <w:p w:rsidR="005131C7" w:rsidRPr="004D155B" w:rsidRDefault="005131C7" w:rsidP="005131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2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Make any marks that you know are congruent (reflexive property, vertical angles, alternate interior angles)</w:t>
            </w:r>
          </w:p>
          <w:p w:rsidR="005131C7" w:rsidRPr="004D155B" w:rsidRDefault="005131C7" w:rsidP="005131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3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The last Statement will always be showing the Triangles are </w:t>
            </w:r>
            <w:r w:rsidR="00187ACC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2F9EAC1A">
                  <wp:extent cx="200025" cy="190500"/>
                  <wp:effectExtent l="0" t="0" r="9525" b="0"/>
                  <wp:docPr id="5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>(SSS, SAS, ASA, AAS, HL)</w:t>
            </w:r>
          </w:p>
          <w:p w:rsidR="005131C7" w:rsidRPr="004D155B" w:rsidRDefault="005131C7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6750" w:type="dxa"/>
            <w:gridSpan w:val="3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131C7" w:rsidRDefault="005131C7" w:rsidP="005131C7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:rsidR="00B42A55" w:rsidRPr="004D155B" w:rsidRDefault="00B42A55" w:rsidP="00DA0683">
      <w:pPr>
        <w:rPr>
          <w:rFonts w:ascii="Century Gothic" w:hAnsi="Century Gothic"/>
          <w:sz w:val="20"/>
          <w:szCs w:val="20"/>
        </w:rPr>
        <w:sectPr w:rsidR="00B42A55" w:rsidRPr="004D155B" w:rsidSect="00417112">
          <w:headerReference w:type="even" r:id="rId93"/>
          <w:headerReference w:type="default" r:id="rId94"/>
          <w:footerReference w:type="even" r:id="rId95"/>
          <w:footerReference w:type="default" r:id="rId96"/>
          <w:headerReference w:type="first" r:id="rId97"/>
          <w:footerReference w:type="first" r:id="rId98"/>
          <w:type w:val="continuous"/>
          <w:pgSz w:w="12240" w:h="15840"/>
          <w:pgMar w:top="720" w:right="720" w:bottom="180" w:left="720" w:header="432" w:footer="288" w:gutter="0"/>
          <w:cols w:sep="1" w:space="720"/>
          <w:docGrid w:linePitch="326"/>
        </w:sectPr>
      </w:pPr>
    </w:p>
    <w:p w:rsidR="00B42A55" w:rsidRPr="004D155B" w:rsidRDefault="00B42A55" w:rsidP="00417112">
      <w:pPr>
        <w:spacing w:line="2400" w:lineRule="auto"/>
        <w:rPr>
          <w:rFonts w:ascii="Century Gothic" w:hAnsi="Century Gothic"/>
        </w:rPr>
      </w:pPr>
      <w:bookmarkStart w:id="0" w:name="_GoBack"/>
      <w:bookmarkEnd w:id="0"/>
    </w:p>
    <w:sectPr w:rsidR="00B42A55" w:rsidRPr="004D155B" w:rsidSect="00EF1602">
      <w:type w:val="continuous"/>
      <w:pgSz w:w="12240" w:h="15840"/>
      <w:pgMar w:top="720" w:right="720" w:bottom="720" w:left="720" w:header="720" w:footer="720" w:gutter="0"/>
      <w:cols w:num="2" w:space="720" w:equalWidth="0">
        <w:col w:w="5040" w:space="720"/>
        <w:col w:w="504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1CF2" w:rsidRDefault="000D1CF2">
      <w:r>
        <w:separator/>
      </w:r>
    </w:p>
  </w:endnote>
  <w:endnote w:type="continuationSeparator" w:id="0">
    <w:p w:rsidR="000D1CF2" w:rsidRDefault="000D1C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ZapfHumnst BT">
    <w:altName w:val="Lucida Sans Unicode"/>
    <w:charset w:val="00"/>
    <w:family w:val="swiss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C9E" w:rsidRDefault="00D97C9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11BD" w:rsidRDefault="00ED11BD" w:rsidP="00B22D80">
    <w:pPr>
      <w:pStyle w:val="Footer"/>
      <w:tabs>
        <w:tab w:val="clear" w:pos="4320"/>
        <w:tab w:val="clear" w:pos="8640"/>
        <w:tab w:val="center" w:pos="4680"/>
        <w:tab w:val="right" w:pos="10530"/>
      </w:tabs>
    </w:pPr>
    <w:r w:rsidRPr="00B24728">
      <w:rPr>
        <w:rFonts w:ascii="ZapfHumnst BT" w:hAnsi="ZapfHumnst BT"/>
        <w:i/>
        <w:sz w:val="18"/>
        <w:szCs w:val="18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C9E" w:rsidRDefault="00D97C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1CF2" w:rsidRDefault="000D1CF2">
      <w:r>
        <w:separator/>
      </w:r>
    </w:p>
  </w:footnote>
  <w:footnote w:type="continuationSeparator" w:id="0">
    <w:p w:rsidR="000D1CF2" w:rsidRDefault="000D1C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C9E" w:rsidRDefault="00D97C9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11BD" w:rsidRPr="00EF1602" w:rsidRDefault="001C4089" w:rsidP="00EF1602">
    <w:pPr>
      <w:pStyle w:val="Header"/>
      <w:tabs>
        <w:tab w:val="clear" w:pos="4320"/>
        <w:tab w:val="clear" w:pos="8640"/>
        <w:tab w:val="center" w:pos="4680"/>
        <w:tab w:val="right" w:pos="10530"/>
      </w:tabs>
      <w:rPr>
        <w:rFonts w:ascii="Century Gothic" w:hAnsi="Century Gothic" w:cs="Arial"/>
      </w:rPr>
    </w:pPr>
    <w:r>
      <w:rPr>
        <w:rFonts w:ascii="Century Gothic" w:hAnsi="Century Gothic" w:cs="Arial"/>
      </w:rPr>
      <w:t>GSE</w:t>
    </w:r>
    <w:r w:rsidR="005B7DA2" w:rsidRPr="00EF1602">
      <w:rPr>
        <w:rFonts w:ascii="Century Gothic" w:hAnsi="Century Gothic" w:cs="Arial"/>
      </w:rPr>
      <w:t xml:space="preserve"> Geometry</w:t>
    </w:r>
    <w:r w:rsidR="00ED11BD" w:rsidRPr="00EF1602">
      <w:rPr>
        <w:rFonts w:ascii="Century Gothic" w:hAnsi="Century Gothic" w:cs="Arial"/>
      </w:rPr>
      <w:tab/>
    </w:r>
    <w:r w:rsidR="005B7DA2" w:rsidRPr="00EF1602">
      <w:rPr>
        <w:rFonts w:ascii="Century Gothic" w:hAnsi="Century Gothic" w:cs="Arial"/>
      </w:rPr>
      <w:t xml:space="preserve">           Unit </w:t>
    </w:r>
    <w:r w:rsidR="00D97C9E">
      <w:rPr>
        <w:rFonts w:ascii="Century Gothic" w:hAnsi="Century Gothic" w:cs="Arial"/>
      </w:rPr>
      <w:t>2</w:t>
    </w:r>
    <w:r w:rsidR="000E06BD">
      <w:rPr>
        <w:rFonts w:ascii="Century Gothic" w:hAnsi="Century Gothic" w:cs="Arial"/>
      </w:rPr>
      <w:t xml:space="preserve"> </w:t>
    </w:r>
    <w:r w:rsidR="000E06BD" w:rsidRPr="00EF1602">
      <w:rPr>
        <w:rFonts w:ascii="Century Gothic" w:hAnsi="Century Gothic" w:cs="Arial"/>
      </w:rPr>
      <w:t>– Congruence &amp; Triangles</w:t>
    </w:r>
    <w:r w:rsidR="00ED11BD" w:rsidRPr="00EF1602">
      <w:rPr>
        <w:rFonts w:ascii="Century Gothic" w:hAnsi="Century Gothic" w:cs="Arial"/>
      </w:rPr>
      <w:tab/>
    </w:r>
    <w:r w:rsidR="00D97C9E">
      <w:rPr>
        <w:rFonts w:ascii="Century Gothic" w:hAnsi="Century Gothic" w:cs="Arial"/>
      </w:rPr>
      <w:t>2</w:t>
    </w:r>
    <w:r w:rsidR="0042614F">
      <w:rPr>
        <w:rFonts w:ascii="Century Gothic" w:hAnsi="Century Gothic" w:cs="Arial"/>
      </w:rPr>
      <w:t>.11</w:t>
    </w:r>
    <w:r w:rsidR="000E06BD">
      <w:rPr>
        <w:rFonts w:ascii="Century Gothic" w:hAnsi="Century Gothic" w:cs="Arial"/>
      </w:rPr>
      <w:t xml:space="preserve"> – Review</w:t>
    </w:r>
    <w:r w:rsidR="00ED11BD" w:rsidRPr="00EF1602">
      <w:rPr>
        <w:rFonts w:ascii="Century Gothic" w:hAnsi="Century Gothic" w:cs="Arial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7C9E" w:rsidRDefault="00D97C9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5618F1"/>
    <w:multiLevelType w:val="hybridMultilevel"/>
    <w:tmpl w:val="2B5CD6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DB5007D"/>
    <w:multiLevelType w:val="hybridMultilevel"/>
    <w:tmpl w:val="78FCB698"/>
    <w:lvl w:ilvl="0" w:tplc="8D24098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cs="Arial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DE3C7E"/>
    <w:multiLevelType w:val="hybridMultilevel"/>
    <w:tmpl w:val="FEEAED60"/>
    <w:lvl w:ilvl="0" w:tplc="29061238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258155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12E06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B1A29C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AA071D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B8AFA6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FB2629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5A2FA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054DB3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7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1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7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2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5F5F0FDA"/>
    <w:multiLevelType w:val="hybridMultilevel"/>
    <w:tmpl w:val="9FBA3D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665348BD"/>
    <w:multiLevelType w:val="hybridMultilevel"/>
    <w:tmpl w:val="93A4611C"/>
    <w:lvl w:ilvl="0" w:tplc="0E703F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82044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55A5A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3B05B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3985A4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DA8BB1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788C1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79255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914011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8" w15:restartNumberingAfterBreak="0">
    <w:nsid w:val="68FC46F4"/>
    <w:multiLevelType w:val="hybridMultilevel"/>
    <w:tmpl w:val="7186C4AC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4"/>
  </w:num>
  <w:num w:numId="2">
    <w:abstractNumId w:val="33"/>
  </w:num>
  <w:num w:numId="3">
    <w:abstractNumId w:val="13"/>
  </w:num>
  <w:num w:numId="4">
    <w:abstractNumId w:val="11"/>
  </w:num>
  <w:num w:numId="5">
    <w:abstractNumId w:val="7"/>
  </w:num>
  <w:num w:numId="6">
    <w:abstractNumId w:val="41"/>
  </w:num>
  <w:num w:numId="7">
    <w:abstractNumId w:val="15"/>
  </w:num>
  <w:num w:numId="8">
    <w:abstractNumId w:val="8"/>
  </w:num>
  <w:num w:numId="9">
    <w:abstractNumId w:val="25"/>
  </w:num>
  <w:num w:numId="10">
    <w:abstractNumId w:val="28"/>
  </w:num>
  <w:num w:numId="11">
    <w:abstractNumId w:val="17"/>
  </w:num>
  <w:num w:numId="12">
    <w:abstractNumId w:val="24"/>
  </w:num>
  <w:num w:numId="13">
    <w:abstractNumId w:val="21"/>
  </w:num>
  <w:num w:numId="14">
    <w:abstractNumId w:val="42"/>
  </w:num>
  <w:num w:numId="15">
    <w:abstractNumId w:val="0"/>
  </w:num>
  <w:num w:numId="16">
    <w:abstractNumId w:val="39"/>
  </w:num>
  <w:num w:numId="17">
    <w:abstractNumId w:val="31"/>
  </w:num>
  <w:num w:numId="18">
    <w:abstractNumId w:val="22"/>
  </w:num>
  <w:num w:numId="19">
    <w:abstractNumId w:val="1"/>
  </w:num>
  <w:num w:numId="20">
    <w:abstractNumId w:val="36"/>
  </w:num>
  <w:num w:numId="21">
    <w:abstractNumId w:val="5"/>
  </w:num>
  <w:num w:numId="22">
    <w:abstractNumId w:val="20"/>
  </w:num>
  <w:num w:numId="23">
    <w:abstractNumId w:val="18"/>
  </w:num>
  <w:num w:numId="24">
    <w:abstractNumId w:val="26"/>
  </w:num>
  <w:num w:numId="25">
    <w:abstractNumId w:val="16"/>
  </w:num>
  <w:num w:numId="26">
    <w:abstractNumId w:val="14"/>
  </w:num>
  <w:num w:numId="27">
    <w:abstractNumId w:val="3"/>
  </w:num>
  <w:num w:numId="28">
    <w:abstractNumId w:val="10"/>
  </w:num>
  <w:num w:numId="29">
    <w:abstractNumId w:val="40"/>
  </w:num>
  <w:num w:numId="30">
    <w:abstractNumId w:val="27"/>
  </w:num>
  <w:num w:numId="31">
    <w:abstractNumId w:val="6"/>
  </w:num>
  <w:num w:numId="32">
    <w:abstractNumId w:val="19"/>
  </w:num>
  <w:num w:numId="33">
    <w:abstractNumId w:val="12"/>
  </w:num>
  <w:num w:numId="34">
    <w:abstractNumId w:val="23"/>
  </w:num>
  <w:num w:numId="35">
    <w:abstractNumId w:val="30"/>
  </w:num>
  <w:num w:numId="36">
    <w:abstractNumId w:val="43"/>
  </w:num>
  <w:num w:numId="37">
    <w:abstractNumId w:val="29"/>
  </w:num>
  <w:num w:numId="38">
    <w:abstractNumId w:val="35"/>
  </w:num>
  <w:num w:numId="39">
    <w:abstractNumId w:val="32"/>
  </w:num>
  <w:num w:numId="40">
    <w:abstractNumId w:val="34"/>
  </w:num>
  <w:num w:numId="41">
    <w:abstractNumId w:val="2"/>
  </w:num>
  <w:num w:numId="42">
    <w:abstractNumId w:val="4"/>
  </w:num>
  <w:num w:numId="43">
    <w:abstractNumId w:val="9"/>
  </w:num>
  <w:num w:numId="44">
    <w:abstractNumId w:val="37"/>
  </w:num>
  <w:num w:numId="45">
    <w:abstractNumId w:val="3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48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77A"/>
    <w:rsid w:val="000033EC"/>
    <w:rsid w:val="000050C4"/>
    <w:rsid w:val="00021228"/>
    <w:rsid w:val="00037545"/>
    <w:rsid w:val="000432F9"/>
    <w:rsid w:val="00053B90"/>
    <w:rsid w:val="00056D5E"/>
    <w:rsid w:val="00096B18"/>
    <w:rsid w:val="000A3547"/>
    <w:rsid w:val="000A3ACA"/>
    <w:rsid w:val="000B08ED"/>
    <w:rsid w:val="000B4C27"/>
    <w:rsid w:val="000D1CF2"/>
    <w:rsid w:val="000D44CA"/>
    <w:rsid w:val="000E06BD"/>
    <w:rsid w:val="001021A3"/>
    <w:rsid w:val="00105B83"/>
    <w:rsid w:val="00124B27"/>
    <w:rsid w:val="00124BB8"/>
    <w:rsid w:val="001273A9"/>
    <w:rsid w:val="0013604E"/>
    <w:rsid w:val="0015303D"/>
    <w:rsid w:val="00163715"/>
    <w:rsid w:val="00173681"/>
    <w:rsid w:val="0017478F"/>
    <w:rsid w:val="00187ACC"/>
    <w:rsid w:val="00197433"/>
    <w:rsid w:val="001A5E3D"/>
    <w:rsid w:val="001B5FD9"/>
    <w:rsid w:val="001B716F"/>
    <w:rsid w:val="001C4089"/>
    <w:rsid w:val="001D4B38"/>
    <w:rsid w:val="001F203B"/>
    <w:rsid w:val="001F266B"/>
    <w:rsid w:val="002012AB"/>
    <w:rsid w:val="00217938"/>
    <w:rsid w:val="002207C4"/>
    <w:rsid w:val="0023206D"/>
    <w:rsid w:val="002335C6"/>
    <w:rsid w:val="00240219"/>
    <w:rsid w:val="0024046E"/>
    <w:rsid w:val="002454AE"/>
    <w:rsid w:val="0025141E"/>
    <w:rsid w:val="0028556F"/>
    <w:rsid w:val="002909CD"/>
    <w:rsid w:val="002A5305"/>
    <w:rsid w:val="002B75BE"/>
    <w:rsid w:val="002C0B8B"/>
    <w:rsid w:val="002C1FB2"/>
    <w:rsid w:val="002C69F6"/>
    <w:rsid w:val="002D0443"/>
    <w:rsid w:val="002D5C72"/>
    <w:rsid w:val="002E089A"/>
    <w:rsid w:val="002E0AEC"/>
    <w:rsid w:val="00305159"/>
    <w:rsid w:val="00313C81"/>
    <w:rsid w:val="003340CC"/>
    <w:rsid w:val="0033734A"/>
    <w:rsid w:val="003446AD"/>
    <w:rsid w:val="003523A4"/>
    <w:rsid w:val="0036140F"/>
    <w:rsid w:val="00371CF2"/>
    <w:rsid w:val="003773C8"/>
    <w:rsid w:val="003A2426"/>
    <w:rsid w:val="003B1D74"/>
    <w:rsid w:val="003B446B"/>
    <w:rsid w:val="003B62F1"/>
    <w:rsid w:val="003C29F5"/>
    <w:rsid w:val="003C5459"/>
    <w:rsid w:val="003D6134"/>
    <w:rsid w:val="003E1F30"/>
    <w:rsid w:val="003E3FC9"/>
    <w:rsid w:val="003F36D9"/>
    <w:rsid w:val="00403C33"/>
    <w:rsid w:val="004120DA"/>
    <w:rsid w:val="00414951"/>
    <w:rsid w:val="00417112"/>
    <w:rsid w:val="004175F7"/>
    <w:rsid w:val="00420994"/>
    <w:rsid w:val="004220B6"/>
    <w:rsid w:val="004249AD"/>
    <w:rsid w:val="0042614F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915A8"/>
    <w:rsid w:val="004B69D1"/>
    <w:rsid w:val="004D155B"/>
    <w:rsid w:val="004D212B"/>
    <w:rsid w:val="004E4549"/>
    <w:rsid w:val="004E5786"/>
    <w:rsid w:val="004F0324"/>
    <w:rsid w:val="004F3B00"/>
    <w:rsid w:val="004F67A4"/>
    <w:rsid w:val="005058A4"/>
    <w:rsid w:val="0051006F"/>
    <w:rsid w:val="005131C7"/>
    <w:rsid w:val="00533F82"/>
    <w:rsid w:val="00535E57"/>
    <w:rsid w:val="00536911"/>
    <w:rsid w:val="00543B62"/>
    <w:rsid w:val="0055233B"/>
    <w:rsid w:val="00556658"/>
    <w:rsid w:val="00576873"/>
    <w:rsid w:val="00577269"/>
    <w:rsid w:val="00577360"/>
    <w:rsid w:val="0058651E"/>
    <w:rsid w:val="00591E3A"/>
    <w:rsid w:val="00594E1C"/>
    <w:rsid w:val="005B70EC"/>
    <w:rsid w:val="005B7DA2"/>
    <w:rsid w:val="005C54DC"/>
    <w:rsid w:val="005D49CB"/>
    <w:rsid w:val="005F6968"/>
    <w:rsid w:val="00615E23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A7F92"/>
    <w:rsid w:val="006B2E70"/>
    <w:rsid w:val="006D0181"/>
    <w:rsid w:val="006E4061"/>
    <w:rsid w:val="006E4385"/>
    <w:rsid w:val="00700C80"/>
    <w:rsid w:val="00715D49"/>
    <w:rsid w:val="0071780D"/>
    <w:rsid w:val="0072583C"/>
    <w:rsid w:val="00731AA4"/>
    <w:rsid w:val="007321EE"/>
    <w:rsid w:val="00745050"/>
    <w:rsid w:val="00753FE6"/>
    <w:rsid w:val="007669BA"/>
    <w:rsid w:val="0078215E"/>
    <w:rsid w:val="00782DA4"/>
    <w:rsid w:val="00792BEB"/>
    <w:rsid w:val="00795B67"/>
    <w:rsid w:val="007B127B"/>
    <w:rsid w:val="007B608C"/>
    <w:rsid w:val="007C78FA"/>
    <w:rsid w:val="007E7368"/>
    <w:rsid w:val="00816823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B599F"/>
    <w:rsid w:val="0092343F"/>
    <w:rsid w:val="00933576"/>
    <w:rsid w:val="00933CBD"/>
    <w:rsid w:val="00936465"/>
    <w:rsid w:val="00946C56"/>
    <w:rsid w:val="0095729A"/>
    <w:rsid w:val="00981769"/>
    <w:rsid w:val="00990B4D"/>
    <w:rsid w:val="009926B3"/>
    <w:rsid w:val="00996ED1"/>
    <w:rsid w:val="009A6DCB"/>
    <w:rsid w:val="009C0D4C"/>
    <w:rsid w:val="009C1029"/>
    <w:rsid w:val="009E3615"/>
    <w:rsid w:val="009F2357"/>
    <w:rsid w:val="009F7B38"/>
    <w:rsid w:val="00A077F1"/>
    <w:rsid w:val="00A50C95"/>
    <w:rsid w:val="00A81AC0"/>
    <w:rsid w:val="00A84397"/>
    <w:rsid w:val="00A91D3D"/>
    <w:rsid w:val="00AB5DB1"/>
    <w:rsid w:val="00AD525C"/>
    <w:rsid w:val="00AE2BEC"/>
    <w:rsid w:val="00B04B34"/>
    <w:rsid w:val="00B178BC"/>
    <w:rsid w:val="00B20D73"/>
    <w:rsid w:val="00B22D80"/>
    <w:rsid w:val="00B22FA7"/>
    <w:rsid w:val="00B42A55"/>
    <w:rsid w:val="00B42E63"/>
    <w:rsid w:val="00B634CB"/>
    <w:rsid w:val="00B736EC"/>
    <w:rsid w:val="00B7390B"/>
    <w:rsid w:val="00B8474C"/>
    <w:rsid w:val="00B9010C"/>
    <w:rsid w:val="00BD1987"/>
    <w:rsid w:val="00BD32AA"/>
    <w:rsid w:val="00BD4A72"/>
    <w:rsid w:val="00BD6446"/>
    <w:rsid w:val="00BF2B5D"/>
    <w:rsid w:val="00C0260E"/>
    <w:rsid w:val="00C03576"/>
    <w:rsid w:val="00C0705C"/>
    <w:rsid w:val="00C10620"/>
    <w:rsid w:val="00C143EC"/>
    <w:rsid w:val="00C303BC"/>
    <w:rsid w:val="00C332E3"/>
    <w:rsid w:val="00C449A4"/>
    <w:rsid w:val="00C514B2"/>
    <w:rsid w:val="00C76981"/>
    <w:rsid w:val="00C91448"/>
    <w:rsid w:val="00CA10A2"/>
    <w:rsid w:val="00CB21E3"/>
    <w:rsid w:val="00CB2E2C"/>
    <w:rsid w:val="00CB5BC6"/>
    <w:rsid w:val="00CC1B0B"/>
    <w:rsid w:val="00CD1659"/>
    <w:rsid w:val="00CE5DE0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86CFE"/>
    <w:rsid w:val="00D90481"/>
    <w:rsid w:val="00D97C9E"/>
    <w:rsid w:val="00DA0683"/>
    <w:rsid w:val="00DA4B62"/>
    <w:rsid w:val="00DA4E21"/>
    <w:rsid w:val="00DA74B6"/>
    <w:rsid w:val="00DB76DD"/>
    <w:rsid w:val="00DC2ADD"/>
    <w:rsid w:val="00DD32C5"/>
    <w:rsid w:val="00E02F0E"/>
    <w:rsid w:val="00E10166"/>
    <w:rsid w:val="00E1197C"/>
    <w:rsid w:val="00E172FD"/>
    <w:rsid w:val="00E326D7"/>
    <w:rsid w:val="00E81045"/>
    <w:rsid w:val="00E863E0"/>
    <w:rsid w:val="00E92C45"/>
    <w:rsid w:val="00EA096A"/>
    <w:rsid w:val="00EA13FD"/>
    <w:rsid w:val="00EA4CE1"/>
    <w:rsid w:val="00EB1D0F"/>
    <w:rsid w:val="00EC0B87"/>
    <w:rsid w:val="00EC59D2"/>
    <w:rsid w:val="00ED11BD"/>
    <w:rsid w:val="00ED5525"/>
    <w:rsid w:val="00EE1447"/>
    <w:rsid w:val="00EF05BE"/>
    <w:rsid w:val="00EF1602"/>
    <w:rsid w:val="00EF5D95"/>
    <w:rsid w:val="00F05F5F"/>
    <w:rsid w:val="00F0655F"/>
    <w:rsid w:val="00F10BA9"/>
    <w:rsid w:val="00F23947"/>
    <w:rsid w:val="00F27E7F"/>
    <w:rsid w:val="00F30F0D"/>
    <w:rsid w:val="00F328CD"/>
    <w:rsid w:val="00F53D7C"/>
    <w:rsid w:val="00F73BA6"/>
    <w:rsid w:val="00F74839"/>
    <w:rsid w:val="00F85393"/>
    <w:rsid w:val="00FA527B"/>
    <w:rsid w:val="00FB2978"/>
    <w:rsid w:val="00FB6172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817"/>
    <o:shapelayout v:ext="edit">
      <o:idmap v:ext="edit" data="1"/>
    </o:shapelayout>
  </w:shapeDefaults>
  <w:doNotEmbedSmartTags/>
  <w:decimalSymbol w:val="."/>
  <w:listSeparator w:val=","/>
  <w14:docId w14:val="18B69211"/>
  <w15:docId w15:val="{07C83A18-CB64-4C57-ABA0-E66EFE65A1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260E"/>
    <w:pPr>
      <w:ind w:left="720"/>
      <w:contextualSpacing/>
    </w:pPr>
    <w:rPr>
      <w:rFonts w:ascii="Times New Roman" w:hAnsi="Times New Roman"/>
    </w:rPr>
  </w:style>
  <w:style w:type="table" w:styleId="TableSimple2">
    <w:name w:val="Table Simple 2"/>
    <w:basedOn w:val="TableNormal"/>
    <w:rsid w:val="00C0260E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1B71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B716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44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2539880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5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45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7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51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7275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741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93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016291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15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7.bin"/><Relationship Id="rId76" Type="http://schemas.openxmlformats.org/officeDocument/2006/relationships/image" Target="media/image34.e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1.bin"/><Relationship Id="rId97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3.e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emf"/><Relationship Id="rId45" Type="http://schemas.openxmlformats.org/officeDocument/2006/relationships/image" Target="media/image22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image" Target="media/image28.e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2.bin"/><Relationship Id="rId95" Type="http://schemas.openxmlformats.org/officeDocument/2006/relationships/footer" Target="footer1.xml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image" Target="media/image24.PNG"/><Relationship Id="rId56" Type="http://schemas.openxmlformats.org/officeDocument/2006/relationships/oleObject" Target="embeddings/oleObject20.bin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93" Type="http://schemas.openxmlformats.org/officeDocument/2006/relationships/header" Target="header1.xml"/><Relationship Id="rId98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png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2.bin"/><Relationship Id="rId67" Type="http://schemas.openxmlformats.org/officeDocument/2006/relationships/image" Target="media/image32.wmf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oleObject" Target="embeddings/oleObject18.bin"/><Relationship Id="rId62" Type="http://schemas.openxmlformats.org/officeDocument/2006/relationships/image" Target="media/image30.wmf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3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3.bin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6.png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94" Type="http://schemas.openxmlformats.org/officeDocument/2006/relationships/header" Target="header2.xml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39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405021-7831-4CA5-8CB8-B91FCD8A68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4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2385</CharactersWithSpaces>
  <SharedDoc>false</SharedDoc>
  <HLinks>
    <vt:vector size="6" baseType="variant">
      <vt:variant>
        <vt:i4>8257649</vt:i4>
      </vt:variant>
      <vt:variant>
        <vt:i4>-1</vt:i4>
      </vt:variant>
      <vt:variant>
        <vt:i4>1044</vt:i4>
      </vt:variant>
      <vt:variant>
        <vt:i4>1</vt:i4>
      </vt:variant>
      <vt:variant>
        <vt:lpwstr>C:\Documents and Settings\CEA10857\Desktop\TIIimagefile16583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TaiSee</cp:lastModifiedBy>
  <cp:revision>2</cp:revision>
  <cp:lastPrinted>2016-08-26T15:38:00Z</cp:lastPrinted>
  <dcterms:created xsi:type="dcterms:W3CDTF">2017-04-16T23:29:00Z</dcterms:created>
  <dcterms:modified xsi:type="dcterms:W3CDTF">2017-04-16T2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